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3036F9" w14:textId="77777777" w:rsidR="00125EA8" w:rsidRPr="006B02A7" w:rsidRDefault="00125EA8" w:rsidP="00125EA8">
      <w:pPr>
        <w:rPr>
          <w:rFonts w:ascii="Verdana" w:hAnsi="Verdana"/>
          <w:color w:val="000000"/>
          <w:lang w:eastAsia="zh-CN"/>
        </w:rPr>
      </w:pPr>
    </w:p>
    <w:p w14:paraId="02C0336C" w14:textId="77777777" w:rsidR="0075487F" w:rsidRPr="00911459" w:rsidRDefault="0075487F" w:rsidP="00CF23B6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22815D59" w14:textId="13337F02" w:rsidR="003D65BB" w:rsidRPr="00911459" w:rsidRDefault="003D65BB" w:rsidP="003D65BB">
      <w:pPr>
        <w:spacing w:line="240" w:lineRule="atLeast"/>
      </w:pPr>
      <w:r w:rsidRPr="00911459">
        <w:t xml:space="preserve">Write a method that sums all the numbers in the major diagonal in an </w:t>
      </w:r>
      <w:r w:rsidR="00CF3993" w:rsidRPr="00911459">
        <w:rPr>
          <w:noProof/>
          <w:position w:val="-10"/>
        </w:rPr>
        <w:object w:dxaOrig="480" w:dyaOrig="240" w14:anchorId="5664E8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8pt;height:12.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63468668" r:id="rId8"/>
        </w:object>
      </w:r>
      <w:r w:rsidRPr="00911459">
        <w:t xml:space="preserve"> matrix of </w:t>
      </w:r>
      <w:r w:rsidRPr="00911459">
        <w:rPr>
          <w:rStyle w:val="CDTE4"/>
          <w:rFonts w:ascii="Courier New" w:hAnsi="Courier New"/>
          <w:b/>
          <w:color w:val="3366FF"/>
        </w:rPr>
        <w:t>double</w:t>
      </w:r>
      <w:r w:rsidRPr="00911459">
        <w:t xml:space="preserve"> values using the following header:</w:t>
      </w:r>
    </w:p>
    <w:p w14:paraId="57E6F221" w14:textId="77777777" w:rsidR="003D65BB" w:rsidRPr="00911459" w:rsidRDefault="003D65BB" w:rsidP="003D65BB">
      <w:pPr>
        <w:spacing w:line="240" w:lineRule="atLeast"/>
        <w:rPr>
          <w:rFonts w:ascii="Courier New" w:hAnsi="Courier New" w:cs="Courier New"/>
          <w:spacing w:val="-3"/>
        </w:rPr>
      </w:pPr>
    </w:p>
    <w:p w14:paraId="298F42FF" w14:textId="77777777" w:rsidR="003D65BB" w:rsidRPr="00911459" w:rsidRDefault="003D65BB" w:rsidP="003D65BB">
      <w:pPr>
        <w:pStyle w:val="RHV"/>
        <w:keepLines w:val="0"/>
        <w:widowControl w:val="0"/>
        <w:tabs>
          <w:tab w:val="left" w:pos="240"/>
          <w:tab w:val="left" w:pos="900"/>
        </w:tabs>
        <w:spacing w:line="480" w:lineRule="auto"/>
        <w:rPr>
          <w:rFonts w:ascii="Courier New" w:hAnsi="Courier New"/>
          <w:noProof w:val="0"/>
          <w:color w:val="auto"/>
          <w:sz w:val="20"/>
        </w:rPr>
      </w:pPr>
      <w:r w:rsidRPr="00911459">
        <w:rPr>
          <w:rFonts w:ascii="Times New Roman" w:hAnsi="Times New Roman"/>
          <w:noProof w:val="0"/>
          <w:color w:val="auto"/>
          <w:sz w:val="20"/>
        </w:rPr>
        <w:t>Write a test program that reads a 4-by-4 matrix and displays the sum of all its elements on the major diagonal. Here is a sample run:</w:t>
      </w:r>
    </w:p>
    <w:p w14:paraId="780A02D4" w14:textId="77777777" w:rsidR="003D65BB" w:rsidRPr="00911459" w:rsidRDefault="003D65BB" w:rsidP="003D65BB">
      <w:pPr>
        <w:pStyle w:val="PD"/>
        <w:spacing w:line="480" w:lineRule="auto"/>
        <w:rPr>
          <w:rFonts w:ascii="Times New Roman" w:hAnsi="Times New Roman"/>
          <w:i w:val="0"/>
          <w:sz w:val="20"/>
        </w:rPr>
      </w:pPr>
      <w:r w:rsidRPr="00911459">
        <w:rPr>
          <w:rFonts w:ascii="Times New Roman" w:hAnsi="Times New Roman"/>
          <w:i w:val="0"/>
          <w:sz w:val="20"/>
        </w:rPr>
        <w:t>&lt;output&gt;</w:t>
      </w:r>
    </w:p>
    <w:p w14:paraId="331B892F" w14:textId="77777777" w:rsidR="003D65BB" w:rsidRPr="00911459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911459">
        <w:rPr>
          <w:rFonts w:ascii="Courier New" w:hAnsi="Courier New"/>
          <w:noProof w:val="0"/>
          <w:sz w:val="20"/>
        </w:rPr>
        <w:t xml:space="preserve">Enter a 4-by-4 matrix row by row: </w:t>
      </w:r>
    </w:p>
    <w:p w14:paraId="426AA7D1" w14:textId="77777777" w:rsidR="003D65BB" w:rsidRPr="00911459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  <w:lang w:val="de-DE"/>
        </w:rPr>
      </w:pPr>
      <w:r>
        <w:rPr>
          <w:rFonts w:ascii="Courier New" w:hAnsi="Courier New"/>
          <w:noProof w:val="0"/>
          <w:sz w:val="20"/>
          <w:highlight w:val="lightGray"/>
          <w:lang w:val="de-DE"/>
        </w:rPr>
        <w:t>1 2 3 4.0</w:t>
      </w:r>
      <w:r w:rsidRPr="00911459">
        <w:rPr>
          <w:rFonts w:ascii="Courier New" w:hAnsi="Courier New"/>
          <w:noProof w:val="0"/>
          <w:sz w:val="20"/>
          <w:lang w:val="de-DE"/>
        </w:rPr>
        <w:t xml:space="preserve"> </w:t>
      </w:r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&lt;</w:t>
      </w:r>
      <w:proofErr w:type="spellStart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enter</w:t>
      </w:r>
      <w:proofErr w:type="spellEnd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 xml:space="preserve"> </w:t>
      </w:r>
      <w:proofErr w:type="spellStart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icon</w:t>
      </w:r>
      <w:proofErr w:type="spellEnd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&gt;</w:t>
      </w:r>
    </w:p>
    <w:p w14:paraId="10B4CB4E" w14:textId="77777777" w:rsidR="003D65BB" w:rsidRPr="00911459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  <w:lang w:val="de-DE"/>
        </w:rPr>
      </w:pPr>
      <w:r>
        <w:rPr>
          <w:rFonts w:ascii="Courier New" w:hAnsi="Courier New"/>
          <w:noProof w:val="0"/>
          <w:sz w:val="20"/>
          <w:highlight w:val="lightGray"/>
          <w:lang w:val="de-DE"/>
        </w:rPr>
        <w:t>5 6.5 7 8</w:t>
      </w:r>
      <w:r w:rsidRPr="00911459">
        <w:rPr>
          <w:rFonts w:ascii="Courier New" w:hAnsi="Courier New"/>
          <w:noProof w:val="0"/>
          <w:sz w:val="20"/>
          <w:lang w:val="de-DE"/>
        </w:rPr>
        <w:t xml:space="preserve"> </w:t>
      </w:r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&lt;</w:t>
      </w:r>
      <w:proofErr w:type="spellStart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enter</w:t>
      </w:r>
      <w:proofErr w:type="spellEnd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 xml:space="preserve"> </w:t>
      </w:r>
      <w:proofErr w:type="spellStart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icon</w:t>
      </w:r>
      <w:proofErr w:type="spellEnd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&gt;</w:t>
      </w:r>
    </w:p>
    <w:p w14:paraId="02E822AA" w14:textId="77777777" w:rsidR="003D65BB" w:rsidRPr="00911459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  <w:lang w:val="de-DE"/>
        </w:rPr>
      </w:pPr>
      <w:r>
        <w:rPr>
          <w:rFonts w:ascii="Courier New" w:hAnsi="Courier New"/>
          <w:noProof w:val="0"/>
          <w:sz w:val="20"/>
          <w:highlight w:val="lightGray"/>
          <w:lang w:val="de-DE"/>
        </w:rPr>
        <w:t>9 10 11 12</w:t>
      </w:r>
      <w:r w:rsidRPr="00911459">
        <w:rPr>
          <w:rFonts w:ascii="Courier New" w:hAnsi="Courier New"/>
          <w:noProof w:val="0"/>
          <w:sz w:val="20"/>
          <w:lang w:val="de-DE"/>
        </w:rPr>
        <w:t xml:space="preserve"> </w:t>
      </w:r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&lt;</w:t>
      </w:r>
      <w:proofErr w:type="spellStart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enter</w:t>
      </w:r>
      <w:proofErr w:type="spellEnd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 xml:space="preserve"> </w:t>
      </w:r>
      <w:proofErr w:type="spellStart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icon</w:t>
      </w:r>
      <w:proofErr w:type="spellEnd"/>
      <w:r w:rsidRPr="00911459">
        <w:rPr>
          <w:rFonts w:ascii="Times New Roman" w:hAnsi="Times New Roman"/>
          <w:b/>
          <w:noProof w:val="0"/>
          <w:color w:val="0000FF"/>
          <w:sz w:val="20"/>
          <w:szCs w:val="24"/>
          <w:lang w:val="de-DE"/>
        </w:rPr>
        <w:t>&gt;</w:t>
      </w:r>
    </w:p>
    <w:p w14:paraId="1E86977F" w14:textId="77777777" w:rsidR="003D65BB" w:rsidRPr="00911459" w:rsidRDefault="003D65BB" w:rsidP="003D65BB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>
        <w:rPr>
          <w:rFonts w:ascii="Courier New" w:hAnsi="Courier New"/>
          <w:noProof w:val="0"/>
          <w:sz w:val="20"/>
          <w:highlight w:val="lightGray"/>
        </w:rPr>
        <w:t>13 14 15 16</w:t>
      </w:r>
      <w:r w:rsidRPr="00911459">
        <w:rPr>
          <w:rFonts w:ascii="Courier New" w:hAnsi="Courier New"/>
          <w:noProof w:val="0"/>
          <w:sz w:val="20"/>
        </w:rPr>
        <w:t xml:space="preserve"> </w:t>
      </w:r>
      <w:r w:rsidRPr="00911459">
        <w:rPr>
          <w:rFonts w:ascii="Times New Roman" w:hAnsi="Times New Roman"/>
          <w:b/>
          <w:noProof w:val="0"/>
          <w:color w:val="0000FF"/>
          <w:sz w:val="20"/>
          <w:szCs w:val="24"/>
        </w:rPr>
        <w:t>&lt;enter icon&gt;</w:t>
      </w:r>
    </w:p>
    <w:p w14:paraId="2C6E9E69" w14:textId="77777777" w:rsidR="003D65BB" w:rsidRDefault="003D65BB" w:rsidP="003D65BB">
      <w:pPr>
        <w:widowControl w:val="0"/>
        <w:spacing w:line="480" w:lineRule="auto"/>
        <w:rPr>
          <w:rFonts w:ascii="Courier New" w:hAnsi="Courier New"/>
          <w:sz w:val="20"/>
        </w:rPr>
      </w:pPr>
      <w:r w:rsidRPr="00911459">
        <w:rPr>
          <w:rFonts w:ascii="Courier New" w:hAnsi="Courier New"/>
          <w:sz w:val="20"/>
        </w:rPr>
        <w:t xml:space="preserve">Sum of the elements in the major diagonal is 34.5 </w:t>
      </w:r>
    </w:p>
    <w:p w14:paraId="037241D6" w14:textId="77777777" w:rsidR="00DA09E2" w:rsidRDefault="00DA09E2" w:rsidP="003D65BB">
      <w:pPr>
        <w:widowControl w:val="0"/>
        <w:spacing w:line="480" w:lineRule="auto"/>
        <w:rPr>
          <w:rFonts w:ascii="Courier New" w:hAnsi="Courier New"/>
          <w:sz w:val="20"/>
        </w:rPr>
      </w:pPr>
    </w:p>
    <w:p w14:paraId="5935E36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import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java.util.Scanner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;</w:t>
      </w:r>
    </w:p>
    <w:p w14:paraId="03616FA3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4C0480CD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public class PFinal1 {</w:t>
      </w:r>
    </w:p>
    <w:p w14:paraId="63CE2857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static void main(String[]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args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) {</w:t>
      </w:r>
    </w:p>
    <w:p w14:paraId="76EE72B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</w:t>
      </w:r>
    </w:p>
    <w:p w14:paraId="34B3998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l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"Enter a 4-by-4 matrix row by row: ");</w:t>
      </w:r>
    </w:p>
    <w:p w14:paraId="691632D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double[][] matrix = new double[4][4];</w:t>
      </w:r>
    </w:p>
    <w:p w14:paraId="13A9A85E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Scanner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canner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new Scanner(System.in);</w:t>
      </w:r>
    </w:p>
    <w:p w14:paraId="6EACE973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for (int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0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&lt; 4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++) {</w:t>
      </w:r>
    </w:p>
    <w:p w14:paraId="7A84CFA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    for (int j = 0; j &lt; 4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j++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) {</w:t>
      </w:r>
    </w:p>
    <w:p w14:paraId="541FCCB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        matrix[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][j] =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canner.nextDouble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62FDF447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    }</w:t>
      </w:r>
    </w:p>
    <w:p w14:paraId="4391398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}</w:t>
      </w:r>
    </w:p>
    <w:p w14:paraId="35590C4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34388231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</w:p>
    <w:p w14:paraId="76E7647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l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("Sum of the elements in the major diagonal is " +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umMajorDiagonal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matrix));</w:t>
      </w:r>
    </w:p>
    <w:p w14:paraId="260550A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34F46F4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205E221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static double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umMajorDiagonal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double[][] m) {</w:t>
      </w:r>
    </w:p>
    <w:p w14:paraId="564E3BF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double sum = 0.0;</w:t>
      </w:r>
    </w:p>
    <w:p w14:paraId="125E953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for (int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0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&lt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.length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++) {</w:t>
      </w:r>
    </w:p>
    <w:p w14:paraId="518F6B2C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    sum += m[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][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];</w:t>
      </w:r>
    </w:p>
    <w:p w14:paraId="060F4B0F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}</w:t>
      </w:r>
    </w:p>
    <w:p w14:paraId="13BF2A4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return sum;</w:t>
      </w:r>
    </w:p>
    <w:p w14:paraId="27C5EFF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6F93881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lastRenderedPageBreak/>
        <w:t>}</w:t>
      </w:r>
    </w:p>
    <w:p w14:paraId="09D9688D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2EAA601C" w14:textId="77777777" w:rsidR="00DA09E2" w:rsidRPr="00911459" w:rsidRDefault="00DA09E2" w:rsidP="003D65BB">
      <w:pPr>
        <w:widowControl w:val="0"/>
        <w:spacing w:line="480" w:lineRule="auto"/>
        <w:rPr>
          <w:rFonts w:ascii="Courier New" w:hAnsi="Courier New"/>
          <w:sz w:val="20"/>
        </w:rPr>
      </w:pPr>
    </w:p>
    <w:p w14:paraId="1B5339BA" w14:textId="352378ED" w:rsidR="008F69ED" w:rsidRPr="00911459" w:rsidRDefault="008F69ED" w:rsidP="00DF0027">
      <w:pPr>
        <w:pStyle w:val="PROG"/>
        <w:spacing w:line="240" w:lineRule="auto"/>
        <w:rPr>
          <w:color w:val="000000"/>
        </w:rPr>
      </w:pPr>
      <w:bookmarkStart w:id="0" w:name="OLE_LINK1"/>
      <w:r w:rsidRPr="00911459">
        <w:rPr>
          <w:color w:val="000000"/>
        </w:rPr>
        <w:t>Write a class named Clock that meets the following requirements:</w:t>
      </w:r>
    </w:p>
    <w:p w14:paraId="62DA425A" w14:textId="77777777" w:rsidR="008F69ED" w:rsidRPr="00911459" w:rsidRDefault="008F69ED" w:rsidP="00DF0027">
      <w:pPr>
        <w:pStyle w:val="PROG"/>
        <w:spacing w:line="240" w:lineRule="auto"/>
        <w:rPr>
          <w:color w:val="000000"/>
        </w:rPr>
      </w:pPr>
      <w:r w:rsidRPr="00911459">
        <w:rPr>
          <w:color w:val="000000"/>
        </w:rPr>
        <w:t xml:space="preserve">The class </w:t>
      </w:r>
      <w:r w:rsidR="003265FB" w:rsidRPr="00911459">
        <w:rPr>
          <w:color w:val="000000"/>
        </w:rPr>
        <w:t xml:space="preserve">has </w:t>
      </w:r>
      <w:r w:rsidRPr="00911459">
        <w:rPr>
          <w:color w:val="000000"/>
        </w:rPr>
        <w:t xml:space="preserve">three instance variables: One of type int called hours, another of type </w:t>
      </w:r>
      <w:proofErr w:type="spellStart"/>
      <w:r w:rsidRPr="00911459">
        <w:rPr>
          <w:color w:val="000000"/>
        </w:rPr>
        <w:t>boolean</w:t>
      </w:r>
      <w:proofErr w:type="spellEnd"/>
      <w:r w:rsidRPr="00911459">
        <w:rPr>
          <w:color w:val="000000"/>
        </w:rPr>
        <w:t xml:space="preserve"> called </w:t>
      </w:r>
      <w:proofErr w:type="spellStart"/>
      <w:r w:rsidRPr="00911459">
        <w:rPr>
          <w:color w:val="000000"/>
        </w:rPr>
        <w:t>isTicking</w:t>
      </w:r>
      <w:proofErr w:type="spellEnd"/>
      <w:r w:rsidRPr="00911459">
        <w:rPr>
          <w:color w:val="000000"/>
        </w:rPr>
        <w:t xml:space="preserve">, and the last one of type Integer called diff. </w:t>
      </w:r>
    </w:p>
    <w:p w14:paraId="6A304FDC" w14:textId="77777777" w:rsidR="008F69ED" w:rsidRPr="00911459" w:rsidRDefault="008F69ED" w:rsidP="00DF0027">
      <w:pPr>
        <w:pStyle w:val="PROG"/>
        <w:spacing w:line="240" w:lineRule="auto"/>
        <w:rPr>
          <w:color w:val="000000"/>
        </w:rPr>
      </w:pPr>
      <w:r w:rsidRPr="00911459">
        <w:rPr>
          <w:color w:val="000000"/>
        </w:rPr>
        <w:t xml:space="preserve">The class has a constructor that takes three parameters: an int for hour, a </w:t>
      </w:r>
      <w:proofErr w:type="spellStart"/>
      <w:r w:rsidRPr="00911459">
        <w:rPr>
          <w:color w:val="000000"/>
        </w:rPr>
        <w:t>boolean</w:t>
      </w:r>
      <w:proofErr w:type="spellEnd"/>
      <w:r w:rsidRPr="00911459">
        <w:rPr>
          <w:color w:val="000000"/>
        </w:rPr>
        <w:t xml:space="preserve"> for </w:t>
      </w:r>
      <w:proofErr w:type="spellStart"/>
      <w:r w:rsidRPr="00911459">
        <w:rPr>
          <w:color w:val="000000"/>
        </w:rPr>
        <w:t>isTicking</w:t>
      </w:r>
      <w:proofErr w:type="spellEnd"/>
      <w:r w:rsidRPr="00911459">
        <w:rPr>
          <w:color w:val="000000"/>
        </w:rPr>
        <w:t>, and another int for diff. The constructor constructs a Clock with the specified values.</w:t>
      </w:r>
    </w:p>
    <w:p w14:paraId="5A748A9B" w14:textId="77777777" w:rsidR="00DF0027" w:rsidRPr="00911459" w:rsidRDefault="008F69ED" w:rsidP="00DF0027">
      <w:pPr>
        <w:pStyle w:val="PROG"/>
        <w:spacing w:line="240" w:lineRule="auto"/>
        <w:rPr>
          <w:color w:val="000000"/>
        </w:rPr>
      </w:pPr>
      <w:r w:rsidRPr="00911459">
        <w:rPr>
          <w:color w:val="000000"/>
        </w:rPr>
        <w:t>A method named increment with no arguments and no return value. It increases the hours by 1 if the hour is less than 12.</w:t>
      </w:r>
      <w:r w:rsidR="00DF0027" w:rsidRPr="00911459">
        <w:rPr>
          <w:color w:val="000000"/>
        </w:rPr>
        <w:t xml:space="preserve"> </w:t>
      </w:r>
    </w:p>
    <w:p w14:paraId="43F6346D" w14:textId="77777777" w:rsidR="008F69ED" w:rsidRPr="00911459" w:rsidRDefault="008F69ED" w:rsidP="00DF0027">
      <w:pPr>
        <w:pStyle w:val="PROG"/>
        <w:spacing w:line="240" w:lineRule="auto"/>
        <w:rPr>
          <w:color w:val="000000"/>
        </w:rPr>
      </w:pPr>
      <w:r w:rsidRPr="00911459">
        <w:rPr>
          <w:color w:val="000000"/>
        </w:rPr>
        <w:t>A method named decrement with no arguments and no return value. It decreases the hours by 1 if hour is greater than 0.</w:t>
      </w:r>
    </w:p>
    <w:p w14:paraId="57460473" w14:textId="77777777" w:rsidR="008F69ED" w:rsidRPr="00911459" w:rsidRDefault="00EB6E5C" w:rsidP="00DF0027">
      <w:pPr>
        <w:pStyle w:val="PROG"/>
        <w:spacing w:line="240" w:lineRule="auto"/>
        <w:rPr>
          <w:color w:val="000000"/>
        </w:rPr>
      </w:pPr>
      <w:r w:rsidRPr="00911459">
        <w:rPr>
          <w:color w:val="000000"/>
        </w:rPr>
        <w:t xml:space="preserve">Override the </w:t>
      </w:r>
      <w:proofErr w:type="spellStart"/>
      <w:r w:rsidRPr="00911459">
        <w:rPr>
          <w:color w:val="000000"/>
        </w:rPr>
        <w:t>toString</w:t>
      </w:r>
      <w:proofErr w:type="spellEnd"/>
      <w:r w:rsidRPr="00911459">
        <w:rPr>
          <w:color w:val="000000"/>
        </w:rPr>
        <w:t xml:space="preserve">() method that returns a string. The string is </w:t>
      </w:r>
    </w:p>
    <w:p w14:paraId="34259B3A" w14:textId="77777777" w:rsidR="00EB6E5C" w:rsidRPr="00911459" w:rsidRDefault="00EE4339" w:rsidP="00EB6E5C">
      <w:pPr>
        <w:pStyle w:val="PROG"/>
        <w:spacing w:line="240" w:lineRule="auto"/>
        <w:ind w:firstLine="570"/>
        <w:rPr>
          <w:color w:val="000000"/>
        </w:rPr>
      </w:pPr>
      <w:r w:rsidRPr="00911459">
        <w:rPr>
          <w:color w:val="000000"/>
        </w:rPr>
        <w:t>"</w:t>
      </w:r>
      <w:r w:rsidR="00EB6E5C" w:rsidRPr="00911459">
        <w:rPr>
          <w:color w:val="000000"/>
        </w:rPr>
        <w:t>hours</w:t>
      </w:r>
      <w:r w:rsidRPr="00911459">
        <w:rPr>
          <w:color w:val="000000"/>
        </w:rPr>
        <w:t>: " + hours</w:t>
      </w:r>
      <w:r w:rsidR="00EB6E5C" w:rsidRPr="00911459">
        <w:rPr>
          <w:color w:val="000000"/>
        </w:rPr>
        <w:t xml:space="preserve"> + " </w:t>
      </w:r>
      <w:proofErr w:type="spellStart"/>
      <w:r w:rsidR="004950FD" w:rsidRPr="00911459">
        <w:rPr>
          <w:color w:val="000000"/>
        </w:rPr>
        <w:t>isTicking</w:t>
      </w:r>
      <w:proofErr w:type="spellEnd"/>
      <w:r w:rsidR="004950FD" w:rsidRPr="00911459">
        <w:rPr>
          <w:color w:val="000000"/>
        </w:rPr>
        <w:t xml:space="preserve">: </w:t>
      </w:r>
      <w:r w:rsidR="00EB6E5C" w:rsidRPr="00911459">
        <w:rPr>
          <w:color w:val="000000"/>
        </w:rPr>
        <w:t xml:space="preserve">" + </w:t>
      </w:r>
      <w:proofErr w:type="spellStart"/>
      <w:r w:rsidR="00EB6E5C" w:rsidRPr="00911459">
        <w:rPr>
          <w:color w:val="000000"/>
        </w:rPr>
        <w:t>isTicking</w:t>
      </w:r>
      <w:proofErr w:type="spellEnd"/>
      <w:r w:rsidR="00EB6E5C" w:rsidRPr="00911459">
        <w:rPr>
          <w:color w:val="000000"/>
        </w:rPr>
        <w:t xml:space="preserve"> </w:t>
      </w:r>
      <w:r w:rsidR="004950FD" w:rsidRPr="00911459">
        <w:rPr>
          <w:color w:val="000000"/>
        </w:rPr>
        <w:t>+ " diff: " + diff</w:t>
      </w:r>
    </w:p>
    <w:p w14:paraId="21C0C5AE" w14:textId="77777777" w:rsidR="00EB6E5C" w:rsidRPr="00911459" w:rsidRDefault="00EB6E5C" w:rsidP="00EB6E5C">
      <w:pPr>
        <w:pStyle w:val="PROG"/>
        <w:spacing w:line="240" w:lineRule="auto"/>
        <w:ind w:firstLine="570"/>
        <w:rPr>
          <w:color w:val="000000"/>
        </w:rPr>
      </w:pPr>
    </w:p>
    <w:p w14:paraId="7B6C743B" w14:textId="77777777" w:rsidR="004950FD" w:rsidRPr="00911459" w:rsidRDefault="007C46E1" w:rsidP="00DF0027">
      <w:pPr>
        <w:pStyle w:val="PROG"/>
        <w:spacing w:line="240" w:lineRule="auto"/>
        <w:rPr>
          <w:color w:val="000000"/>
        </w:rPr>
      </w:pPr>
      <w:r w:rsidRPr="00911459">
        <w:rPr>
          <w:color w:val="000000"/>
        </w:rPr>
        <w:t xml:space="preserve">Write a test program </w:t>
      </w:r>
      <w:r w:rsidR="004950FD" w:rsidRPr="00911459">
        <w:rPr>
          <w:color w:val="000000"/>
        </w:rPr>
        <w:t>to perform the following operations:</w:t>
      </w:r>
    </w:p>
    <w:p w14:paraId="0AB3FB57" w14:textId="77777777" w:rsidR="004950FD" w:rsidRPr="00911459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 w:rsidRPr="00911459">
        <w:rPr>
          <w:color w:val="000000"/>
        </w:rPr>
        <w:t>P</w:t>
      </w:r>
      <w:r w:rsidR="008A1AFC" w:rsidRPr="00911459">
        <w:rPr>
          <w:color w:val="000000"/>
        </w:rPr>
        <w:t>rompt the user to enter an integer for hour</w:t>
      </w:r>
      <w:r w:rsidRPr="00911459">
        <w:rPr>
          <w:color w:val="000000"/>
        </w:rPr>
        <w:t>s,</w:t>
      </w:r>
      <w:r w:rsidR="008A1AFC" w:rsidRPr="00911459">
        <w:rPr>
          <w:color w:val="000000"/>
        </w:rPr>
        <w:t xml:space="preserve"> a Boolean value for</w:t>
      </w:r>
      <w:r w:rsidR="007C46E1" w:rsidRPr="00911459">
        <w:rPr>
          <w:color w:val="000000"/>
        </w:rPr>
        <w:t xml:space="preserve"> </w:t>
      </w:r>
      <w:proofErr w:type="spellStart"/>
      <w:r w:rsidR="007C46E1" w:rsidRPr="00911459">
        <w:rPr>
          <w:color w:val="000000"/>
        </w:rPr>
        <w:t>isTicking</w:t>
      </w:r>
      <w:proofErr w:type="spellEnd"/>
      <w:r w:rsidR="007C46E1" w:rsidRPr="00911459">
        <w:rPr>
          <w:color w:val="000000"/>
        </w:rPr>
        <w:t xml:space="preserve">, and </w:t>
      </w:r>
      <w:r w:rsidR="008A1AFC" w:rsidRPr="00911459">
        <w:rPr>
          <w:color w:val="000000"/>
        </w:rPr>
        <w:t xml:space="preserve">an integer for </w:t>
      </w:r>
      <w:r w:rsidR="007C46E1" w:rsidRPr="00911459">
        <w:rPr>
          <w:color w:val="000000"/>
        </w:rPr>
        <w:t>diff</w:t>
      </w:r>
      <w:r w:rsidRPr="00911459">
        <w:rPr>
          <w:color w:val="000000"/>
        </w:rPr>
        <w:t>.</w:t>
      </w:r>
    </w:p>
    <w:p w14:paraId="35BDEE7B" w14:textId="77777777" w:rsidR="004950FD" w:rsidRPr="00911459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 w:rsidRPr="00911459">
        <w:rPr>
          <w:color w:val="000000"/>
        </w:rPr>
        <w:t>C</w:t>
      </w:r>
      <w:r w:rsidR="008A1AFC" w:rsidRPr="00911459">
        <w:rPr>
          <w:color w:val="000000"/>
        </w:rPr>
        <w:t>reate a Clock object</w:t>
      </w:r>
      <w:r w:rsidRPr="00911459">
        <w:rPr>
          <w:color w:val="000000"/>
        </w:rPr>
        <w:t xml:space="preserve"> using the input values.</w:t>
      </w:r>
    </w:p>
    <w:p w14:paraId="5272AF29" w14:textId="77777777" w:rsidR="004950FD" w:rsidRPr="00911459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 w:rsidRPr="00911459">
        <w:rPr>
          <w:color w:val="000000"/>
        </w:rPr>
        <w:t xml:space="preserve">Display the object by invoking its </w:t>
      </w:r>
      <w:proofErr w:type="spellStart"/>
      <w:r w:rsidRPr="00911459">
        <w:rPr>
          <w:color w:val="000000"/>
        </w:rPr>
        <w:t>toString</w:t>
      </w:r>
      <w:proofErr w:type="spellEnd"/>
      <w:r w:rsidRPr="00911459">
        <w:rPr>
          <w:color w:val="000000"/>
        </w:rPr>
        <w:t>() method.</w:t>
      </w:r>
    </w:p>
    <w:p w14:paraId="14B6A6DE" w14:textId="77777777" w:rsidR="004950FD" w:rsidRPr="00911459" w:rsidRDefault="004950FD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 w:rsidRPr="00911459">
        <w:rPr>
          <w:color w:val="000000"/>
        </w:rPr>
        <w:t>I</w:t>
      </w:r>
      <w:r w:rsidR="007C46E1" w:rsidRPr="00911459">
        <w:rPr>
          <w:color w:val="000000"/>
        </w:rPr>
        <w:t xml:space="preserve">nvoke the </w:t>
      </w:r>
      <w:r w:rsidR="005D78BB" w:rsidRPr="00911459">
        <w:rPr>
          <w:color w:val="000000"/>
        </w:rPr>
        <w:t>increment</w:t>
      </w:r>
      <w:r w:rsidR="007C46E1" w:rsidRPr="00911459">
        <w:rPr>
          <w:color w:val="000000"/>
        </w:rPr>
        <w:t xml:space="preserve"> method </w:t>
      </w:r>
      <w:r w:rsidR="00EB6E5C" w:rsidRPr="00911459">
        <w:rPr>
          <w:color w:val="000000"/>
        </w:rPr>
        <w:t>twice</w:t>
      </w:r>
      <w:r w:rsidR="003219C4" w:rsidRPr="00911459">
        <w:rPr>
          <w:color w:val="000000"/>
        </w:rPr>
        <w:t xml:space="preserve"> and then the decrement method once</w:t>
      </w:r>
      <w:r w:rsidR="007C46E1" w:rsidRPr="00911459">
        <w:rPr>
          <w:color w:val="000000"/>
        </w:rPr>
        <w:t>.</w:t>
      </w:r>
      <w:r w:rsidR="00EB6E5C" w:rsidRPr="00911459">
        <w:rPr>
          <w:color w:val="000000"/>
        </w:rPr>
        <w:t xml:space="preserve"> </w:t>
      </w:r>
    </w:p>
    <w:p w14:paraId="3E2C4680" w14:textId="77777777" w:rsidR="008F69ED" w:rsidRPr="00911459" w:rsidRDefault="00EB6E5C" w:rsidP="004950FD">
      <w:pPr>
        <w:pStyle w:val="PROG"/>
        <w:numPr>
          <w:ilvl w:val="0"/>
          <w:numId w:val="49"/>
        </w:numPr>
        <w:spacing w:line="240" w:lineRule="auto"/>
        <w:rPr>
          <w:color w:val="000000"/>
        </w:rPr>
      </w:pPr>
      <w:r w:rsidRPr="00911459">
        <w:rPr>
          <w:color w:val="000000"/>
        </w:rPr>
        <w:t xml:space="preserve">Display the object by invoking its </w:t>
      </w:r>
      <w:proofErr w:type="spellStart"/>
      <w:r w:rsidRPr="00911459">
        <w:rPr>
          <w:color w:val="000000"/>
        </w:rPr>
        <w:t>toString</w:t>
      </w:r>
      <w:proofErr w:type="spellEnd"/>
      <w:r w:rsidRPr="00911459">
        <w:rPr>
          <w:color w:val="000000"/>
        </w:rPr>
        <w:t>() method.</w:t>
      </w:r>
    </w:p>
    <w:p w14:paraId="34C48C58" w14:textId="77777777" w:rsidR="00EE4339" w:rsidRPr="00911459" w:rsidRDefault="00EE4339" w:rsidP="00EE4339">
      <w:pPr>
        <w:pStyle w:val="PD"/>
        <w:spacing w:line="480" w:lineRule="auto"/>
        <w:rPr>
          <w:rFonts w:ascii="Times New Roman" w:hAnsi="Times New Roman"/>
          <w:i w:val="0"/>
          <w:sz w:val="20"/>
        </w:rPr>
      </w:pPr>
      <w:r w:rsidRPr="00911459">
        <w:rPr>
          <w:rFonts w:ascii="Times New Roman" w:hAnsi="Times New Roman"/>
          <w:i w:val="0"/>
          <w:sz w:val="20"/>
        </w:rPr>
        <w:t>&lt;output&gt;</w:t>
      </w:r>
    </w:p>
    <w:p w14:paraId="7348D386" w14:textId="77777777" w:rsidR="00EE4339" w:rsidRPr="00911459" w:rsidRDefault="00EE4339" w:rsidP="00EE4339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911459">
        <w:rPr>
          <w:rFonts w:ascii="Courier New" w:hAnsi="Courier New"/>
          <w:noProof w:val="0"/>
          <w:sz w:val="20"/>
        </w:rPr>
        <w:t>Enter an integer for hour</w:t>
      </w:r>
      <w:r w:rsidR="004950FD" w:rsidRPr="00911459">
        <w:rPr>
          <w:rFonts w:ascii="Courier New" w:hAnsi="Courier New"/>
          <w:noProof w:val="0"/>
          <w:sz w:val="20"/>
        </w:rPr>
        <w:t>s</w:t>
      </w:r>
      <w:r w:rsidRPr="00911459">
        <w:rPr>
          <w:rFonts w:ascii="Courier New" w:hAnsi="Courier New"/>
          <w:noProof w:val="0"/>
          <w:sz w:val="20"/>
        </w:rPr>
        <w:t xml:space="preserve">: </w:t>
      </w:r>
      <w:r w:rsidR="00022980" w:rsidRPr="00911459">
        <w:rPr>
          <w:rFonts w:ascii="Courier New" w:hAnsi="Courier New"/>
          <w:noProof w:val="0"/>
          <w:sz w:val="20"/>
        </w:rPr>
        <w:t>7</w:t>
      </w:r>
    </w:p>
    <w:p w14:paraId="4BE7A76D" w14:textId="77777777" w:rsidR="00EE4339" w:rsidRPr="00911459" w:rsidRDefault="00EE4339" w:rsidP="00EE4339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911459">
        <w:rPr>
          <w:rFonts w:ascii="Courier New" w:hAnsi="Courier New"/>
          <w:noProof w:val="0"/>
          <w:sz w:val="20"/>
        </w:rPr>
        <w:lastRenderedPageBreak/>
        <w:t xml:space="preserve">Enter a Boolean value for </w:t>
      </w:r>
      <w:proofErr w:type="spellStart"/>
      <w:r w:rsidRPr="00911459">
        <w:rPr>
          <w:rFonts w:ascii="Courier New" w:hAnsi="Courier New"/>
          <w:noProof w:val="0"/>
          <w:sz w:val="20"/>
        </w:rPr>
        <w:t>isTicking</w:t>
      </w:r>
      <w:proofErr w:type="spellEnd"/>
      <w:r w:rsidRPr="00911459">
        <w:rPr>
          <w:rFonts w:ascii="Courier New" w:hAnsi="Courier New"/>
          <w:noProof w:val="0"/>
          <w:sz w:val="20"/>
        </w:rPr>
        <w:t>: true</w:t>
      </w:r>
    </w:p>
    <w:p w14:paraId="110EE23B" w14:textId="77777777" w:rsidR="009D620C" w:rsidRPr="00911459" w:rsidRDefault="009D620C" w:rsidP="009D620C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911459">
        <w:rPr>
          <w:rFonts w:ascii="Courier New" w:hAnsi="Courier New"/>
          <w:noProof w:val="0"/>
          <w:sz w:val="20"/>
        </w:rPr>
        <w:t>Enter an integer for diff: 5</w:t>
      </w:r>
    </w:p>
    <w:p w14:paraId="0309BEEA" w14:textId="77777777" w:rsidR="00EE4339" w:rsidRPr="00911459" w:rsidRDefault="004950FD" w:rsidP="00EE4339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911459">
        <w:rPr>
          <w:rFonts w:ascii="Courier New" w:hAnsi="Courier New"/>
          <w:noProof w:val="0"/>
          <w:sz w:val="20"/>
        </w:rPr>
        <w:t xml:space="preserve">hours: </w:t>
      </w:r>
      <w:r w:rsidR="00022980" w:rsidRPr="00911459">
        <w:rPr>
          <w:rFonts w:ascii="Courier New" w:hAnsi="Courier New"/>
          <w:noProof w:val="0"/>
          <w:sz w:val="20"/>
        </w:rPr>
        <w:t>7</w:t>
      </w:r>
      <w:r w:rsidRPr="00911459">
        <w:rPr>
          <w:rFonts w:ascii="Courier New" w:hAnsi="Courier New"/>
          <w:noProof w:val="0"/>
          <w:sz w:val="20"/>
        </w:rPr>
        <w:t xml:space="preserve"> </w:t>
      </w:r>
      <w:proofErr w:type="spellStart"/>
      <w:r w:rsidRPr="00911459">
        <w:rPr>
          <w:rFonts w:ascii="Courier New" w:hAnsi="Courier New"/>
          <w:noProof w:val="0"/>
          <w:sz w:val="20"/>
        </w:rPr>
        <w:t>isTicking</w:t>
      </w:r>
      <w:proofErr w:type="spellEnd"/>
      <w:r w:rsidRPr="00911459">
        <w:rPr>
          <w:rFonts w:ascii="Courier New" w:hAnsi="Courier New"/>
          <w:noProof w:val="0"/>
          <w:sz w:val="20"/>
        </w:rPr>
        <w:t xml:space="preserve">: </w:t>
      </w:r>
      <w:r w:rsidR="0025256F" w:rsidRPr="00911459">
        <w:rPr>
          <w:rFonts w:ascii="Courier New" w:hAnsi="Courier New"/>
          <w:noProof w:val="0"/>
          <w:sz w:val="20"/>
        </w:rPr>
        <w:t>true</w:t>
      </w:r>
      <w:r w:rsidRPr="00911459">
        <w:rPr>
          <w:rFonts w:ascii="Courier New" w:hAnsi="Courier New"/>
          <w:noProof w:val="0"/>
          <w:sz w:val="20"/>
        </w:rPr>
        <w:t xml:space="preserve"> diff: 5</w:t>
      </w:r>
    </w:p>
    <w:p w14:paraId="27EDC371" w14:textId="77777777" w:rsidR="004950FD" w:rsidRPr="00911459" w:rsidRDefault="004950FD" w:rsidP="004950FD">
      <w:pPr>
        <w:pStyle w:val="CRGENQOPCDTMID"/>
        <w:keepLines w:val="0"/>
        <w:widowControl w:val="0"/>
        <w:spacing w:line="480" w:lineRule="auto"/>
        <w:ind w:left="0"/>
        <w:rPr>
          <w:rFonts w:ascii="Courier New" w:hAnsi="Courier New"/>
          <w:noProof w:val="0"/>
          <w:sz w:val="20"/>
        </w:rPr>
      </w:pPr>
      <w:r w:rsidRPr="00911459">
        <w:rPr>
          <w:rFonts w:ascii="Courier New" w:hAnsi="Courier New"/>
          <w:noProof w:val="0"/>
          <w:sz w:val="20"/>
        </w:rPr>
        <w:t xml:space="preserve">hours: </w:t>
      </w:r>
      <w:r w:rsidR="00022980" w:rsidRPr="00911459">
        <w:rPr>
          <w:rFonts w:ascii="Courier New" w:hAnsi="Courier New"/>
          <w:noProof w:val="0"/>
          <w:sz w:val="20"/>
        </w:rPr>
        <w:t>8</w:t>
      </w:r>
      <w:r w:rsidRPr="00911459">
        <w:rPr>
          <w:rFonts w:ascii="Courier New" w:hAnsi="Courier New"/>
          <w:noProof w:val="0"/>
          <w:sz w:val="20"/>
        </w:rPr>
        <w:t xml:space="preserve"> </w:t>
      </w:r>
      <w:proofErr w:type="spellStart"/>
      <w:r w:rsidRPr="00911459">
        <w:rPr>
          <w:rFonts w:ascii="Courier New" w:hAnsi="Courier New"/>
          <w:noProof w:val="0"/>
          <w:sz w:val="20"/>
        </w:rPr>
        <w:t>isTicking</w:t>
      </w:r>
      <w:proofErr w:type="spellEnd"/>
      <w:r w:rsidRPr="00911459">
        <w:rPr>
          <w:rFonts w:ascii="Courier New" w:hAnsi="Courier New"/>
          <w:noProof w:val="0"/>
          <w:sz w:val="20"/>
        </w:rPr>
        <w:t xml:space="preserve">: </w:t>
      </w:r>
      <w:r w:rsidR="0025256F" w:rsidRPr="00911459">
        <w:rPr>
          <w:rFonts w:ascii="Courier New" w:hAnsi="Courier New"/>
          <w:noProof w:val="0"/>
          <w:sz w:val="20"/>
        </w:rPr>
        <w:t>true</w:t>
      </w:r>
      <w:r w:rsidRPr="00911459">
        <w:rPr>
          <w:rFonts w:ascii="Courier New" w:hAnsi="Courier New"/>
          <w:noProof w:val="0"/>
          <w:sz w:val="20"/>
        </w:rPr>
        <w:t xml:space="preserve"> diff: 5</w:t>
      </w:r>
    </w:p>
    <w:p w14:paraId="676F94E0" w14:textId="77777777" w:rsidR="00EE4339" w:rsidRDefault="00EE4339" w:rsidP="00EE4339">
      <w:pPr>
        <w:pStyle w:val="PD"/>
        <w:spacing w:line="480" w:lineRule="auto"/>
        <w:rPr>
          <w:rFonts w:ascii="Times New Roman" w:hAnsi="Times New Roman"/>
          <w:i w:val="0"/>
          <w:sz w:val="20"/>
        </w:rPr>
      </w:pPr>
      <w:r w:rsidRPr="00911459">
        <w:rPr>
          <w:rFonts w:ascii="Times New Roman" w:hAnsi="Times New Roman"/>
          <w:i w:val="0"/>
          <w:sz w:val="20"/>
        </w:rPr>
        <w:t>&lt;end output&gt;</w:t>
      </w:r>
    </w:p>
    <w:p w14:paraId="08E9B16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import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java.util.Scanner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;</w:t>
      </w:r>
    </w:p>
    <w:p w14:paraId="08475C44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34AB57BF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public class PFinal2 {</w:t>
      </w:r>
    </w:p>
    <w:p w14:paraId="2C521953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static void main(String[]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args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) {</w:t>
      </w:r>
    </w:p>
    <w:p w14:paraId="64A23DF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</w:p>
    <w:p w14:paraId="3F2F60F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Scanner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canner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new Scanner(System.in);</w:t>
      </w:r>
    </w:p>
    <w:p w14:paraId="17A83E8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"Enter an integer for hours: ");</w:t>
      </w:r>
    </w:p>
    <w:p w14:paraId="2C735D2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int hours =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canner.nextI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60C90C5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("Enter a Boolean value for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: ");</w:t>
      </w:r>
    </w:p>
    <w:p w14:paraId="1BEB2C6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boolea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canner.nextBoolea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2813AAF0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"Enter an integer for diff: ");</w:t>
      </w:r>
    </w:p>
    <w:p w14:paraId="15917728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int diff =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canner.nextI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0894F554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5594490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</w:p>
    <w:p w14:paraId="34C3074F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Clock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yClock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new Clock(hours,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, diff);</w:t>
      </w:r>
    </w:p>
    <w:p w14:paraId="38FC332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3E42FD4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</w:p>
    <w:p w14:paraId="2AFBDA7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l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yClock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);</w:t>
      </w:r>
    </w:p>
    <w:p w14:paraId="1AF91E97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62173708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</w:p>
    <w:p w14:paraId="2FA7263E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yClock.increme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3A72E76C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yClock.increme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6524FE5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yClock.decrement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;</w:t>
      </w:r>
    </w:p>
    <w:p w14:paraId="573E1CDB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04E5E1D1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</w:p>
    <w:p w14:paraId="0214C3C1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System.out.printl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myClock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);</w:t>
      </w:r>
    </w:p>
    <w:p w14:paraId="71A678C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1A73ACC8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}</w:t>
      </w:r>
    </w:p>
    <w:p w14:paraId="62B83A43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50A012B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class Clock {</w:t>
      </w:r>
    </w:p>
    <w:p w14:paraId="27FB431D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rivate int hours;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boolea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; int diff;</w:t>
      </w:r>
    </w:p>
    <w:p w14:paraId="6D4A655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5A1E57C0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</w:t>
      </w:r>
    </w:p>
    <w:p w14:paraId="591953E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Clock(int hours,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boolean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, int diff) {</w:t>
      </w:r>
    </w:p>
    <w:p w14:paraId="3BB518D1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this.hours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hours;</w:t>
      </w:r>
    </w:p>
    <w:p w14:paraId="2D85D77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this.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;</w:t>
      </w:r>
    </w:p>
    <w:p w14:paraId="02A83D17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this.diff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= diff;</w:t>
      </w:r>
    </w:p>
    <w:p w14:paraId="0B3C3FB3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21646D2E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24BD3C3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</w:t>
      </w:r>
    </w:p>
    <w:p w14:paraId="0ABB0121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void increment() {</w:t>
      </w:r>
    </w:p>
    <w:p w14:paraId="4326F83D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if (hours &lt; 12) {</w:t>
      </w:r>
    </w:p>
    <w:p w14:paraId="490E028E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lastRenderedPageBreak/>
        <w:t xml:space="preserve">            hours++;</w:t>
      </w:r>
    </w:p>
    <w:p w14:paraId="3984E13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}</w:t>
      </w:r>
    </w:p>
    <w:p w14:paraId="39C00C50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17A5280A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35FDCC58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</w:t>
      </w:r>
    </w:p>
    <w:p w14:paraId="6495151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void decrement() {</w:t>
      </w:r>
    </w:p>
    <w:p w14:paraId="465744B6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if (hours &gt; 0) {</w:t>
      </w:r>
    </w:p>
    <w:p w14:paraId="1CF3D1C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    hours--;</w:t>
      </w:r>
    </w:p>
    <w:p w14:paraId="50C3D36D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}</w:t>
      </w:r>
    </w:p>
    <w:p w14:paraId="0392DA6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33D1B18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</w:p>
    <w:p w14:paraId="0E93870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</w:t>
      </w:r>
    </w:p>
    <w:p w14:paraId="4CAF8689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@Override</w:t>
      </w:r>
    </w:p>
    <w:p w14:paraId="04C906B2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public String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toStr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() {</w:t>
      </w:r>
    </w:p>
    <w:p w14:paraId="2F1294BC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    return "hours: " + hours + "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: " + </w:t>
      </w:r>
      <w:proofErr w:type="spellStart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isTicking</w:t>
      </w:r>
      <w:proofErr w:type="spellEnd"/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+ " diff: " + diff;</w:t>
      </w:r>
    </w:p>
    <w:p w14:paraId="76E0C15E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 xml:space="preserve">    }</w:t>
      </w:r>
    </w:p>
    <w:p w14:paraId="27672185" w14:textId="77777777" w:rsidR="00DA09E2" w:rsidRPr="00DA09E2" w:rsidRDefault="00DA09E2" w:rsidP="00DA09E2">
      <w:pPr>
        <w:spacing w:line="240" w:lineRule="atLeast"/>
        <w:rPr>
          <w:rFonts w:ascii="Courier New" w:hAnsi="Courier New" w:cs="Courier New"/>
          <w:color w:val="4472C4" w:themeColor="accent1"/>
          <w:spacing w:val="-3"/>
          <w:sz w:val="20"/>
        </w:rPr>
      </w:pPr>
      <w:r w:rsidRPr="00DA09E2">
        <w:rPr>
          <w:rFonts w:ascii="Courier New" w:hAnsi="Courier New" w:cs="Courier New"/>
          <w:color w:val="4472C4" w:themeColor="accent1"/>
          <w:spacing w:val="-3"/>
          <w:sz w:val="20"/>
        </w:rPr>
        <w:t>}</w:t>
      </w:r>
    </w:p>
    <w:p w14:paraId="3A7DB439" w14:textId="77777777" w:rsidR="00DA09E2" w:rsidRDefault="00DA09E2" w:rsidP="00DA09E2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0377BE6F" w14:textId="77777777" w:rsidR="00DA09E2" w:rsidRDefault="00DA09E2" w:rsidP="00DA09E2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23D165FE" w14:textId="77777777" w:rsidR="00DA09E2" w:rsidRDefault="00DA09E2" w:rsidP="00DA09E2">
      <w:pPr>
        <w:spacing w:line="240" w:lineRule="atLeast"/>
        <w:rPr>
          <w:rFonts w:ascii="Courier New" w:hAnsi="Courier New" w:cs="Courier New"/>
          <w:color w:val="000000"/>
          <w:spacing w:val="-3"/>
          <w:sz w:val="20"/>
        </w:rPr>
      </w:pPr>
    </w:p>
    <w:p w14:paraId="3342878F" w14:textId="77777777" w:rsidR="00DA09E2" w:rsidRPr="00911459" w:rsidRDefault="00DA09E2" w:rsidP="00DA09E2">
      <w:pPr>
        <w:pStyle w:val="PROG"/>
        <w:spacing w:line="240" w:lineRule="auto"/>
        <w:rPr>
          <w:color w:val="000000"/>
        </w:rPr>
      </w:pPr>
    </w:p>
    <w:p w14:paraId="74E4CF18" w14:textId="77777777" w:rsidR="00DA09E2" w:rsidRPr="00911459" w:rsidRDefault="00DA09E2" w:rsidP="00EE4339">
      <w:pPr>
        <w:pStyle w:val="PD"/>
        <w:spacing w:line="480" w:lineRule="auto"/>
        <w:rPr>
          <w:rFonts w:ascii="Times New Roman" w:hAnsi="Times New Roman"/>
          <w:i w:val="0"/>
          <w:sz w:val="20"/>
        </w:rPr>
      </w:pPr>
    </w:p>
    <w:p w14:paraId="3EAF4984" w14:textId="77777777" w:rsidR="00EB6E5C" w:rsidRPr="00911459" w:rsidRDefault="00EB6E5C" w:rsidP="00DF0027">
      <w:pPr>
        <w:pStyle w:val="PROG"/>
        <w:spacing w:line="240" w:lineRule="auto"/>
        <w:rPr>
          <w:color w:val="000000"/>
        </w:rPr>
      </w:pPr>
    </w:p>
    <w:p w14:paraId="65A41542" w14:textId="77777777" w:rsidR="00EB6E5C" w:rsidRPr="00911459" w:rsidRDefault="00EB6E5C" w:rsidP="00DF0027">
      <w:pPr>
        <w:pStyle w:val="PROG"/>
        <w:spacing w:line="240" w:lineRule="auto"/>
        <w:rPr>
          <w:color w:val="000000"/>
        </w:rPr>
      </w:pPr>
    </w:p>
    <w:p w14:paraId="62D069AE" w14:textId="77777777" w:rsidR="00DF0027" w:rsidRPr="00911459" w:rsidRDefault="00DF0027">
      <w:pPr>
        <w:pStyle w:val="PD"/>
        <w:spacing w:line="480" w:lineRule="auto"/>
        <w:rPr>
          <w:b w:val="0"/>
          <w:i w:val="0"/>
          <w:color w:val="000000"/>
        </w:rPr>
      </w:pPr>
    </w:p>
    <w:bookmarkEnd w:id="0"/>
    <w:p w14:paraId="34ED1424" w14:textId="77777777" w:rsidR="00A14C02" w:rsidRPr="00911459" w:rsidRDefault="00A14C02" w:rsidP="00593FB8">
      <w:pPr>
        <w:spacing w:line="240" w:lineRule="atLeast"/>
        <w:rPr>
          <w:color w:val="000000"/>
        </w:rPr>
      </w:pPr>
    </w:p>
    <w:sectPr w:rsidR="00A14C02" w:rsidRPr="00911459">
      <w:footerReference w:type="even" r:id="rId9"/>
      <w:footerReference w:type="default" r:id="rId10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6659FC" w14:textId="77777777" w:rsidR="00CF3993" w:rsidRDefault="00CF3993">
      <w:r>
        <w:separator/>
      </w:r>
    </w:p>
  </w:endnote>
  <w:endnote w:type="continuationSeparator" w:id="0">
    <w:p w14:paraId="6711A654" w14:textId="77777777" w:rsidR="00CF3993" w:rsidRDefault="00CF39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ucidaSansTypewriter Bd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Times">
    <w:panose1 w:val="020B0604020202020204"/>
    <w:charset w:val="00"/>
    <w:family w:val="roman"/>
    <w:pitch w:val="variable"/>
    <w:sig w:usb0="E0002EFF" w:usb1="C0007843" w:usb2="00000009" w:usb3="00000000" w:csb0="000001FF" w:csb1="00000000"/>
  </w:font>
  <w:font w:name="LucidaSansTypewriter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Goudy Sans Book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B63113" w14:textId="77777777" w:rsidR="00260786" w:rsidRDefault="0026078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8855E52" w14:textId="77777777" w:rsidR="00260786" w:rsidRDefault="0026078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0AAF48" w14:textId="77777777" w:rsidR="00260786" w:rsidRDefault="0026078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B5C52">
      <w:rPr>
        <w:rStyle w:val="PageNumber"/>
        <w:noProof/>
      </w:rPr>
      <w:t>3</w:t>
    </w:r>
    <w:r>
      <w:rPr>
        <w:rStyle w:val="PageNumber"/>
      </w:rPr>
      <w:fldChar w:fldCharType="end"/>
    </w:r>
  </w:p>
  <w:p w14:paraId="20F33C18" w14:textId="77777777" w:rsidR="00260786" w:rsidRDefault="0026078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9BBB6F" w14:textId="77777777" w:rsidR="00CF3993" w:rsidRDefault="00CF3993">
      <w:r>
        <w:separator/>
      </w:r>
    </w:p>
  </w:footnote>
  <w:footnote w:type="continuationSeparator" w:id="0">
    <w:p w14:paraId="6D588087" w14:textId="77777777" w:rsidR="00CF3993" w:rsidRDefault="00CF39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FB2D08"/>
    <w:multiLevelType w:val="hybridMultilevel"/>
    <w:tmpl w:val="2DE62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4D35D0"/>
    <w:multiLevelType w:val="hybridMultilevel"/>
    <w:tmpl w:val="EDAC6DFE"/>
    <w:lvl w:ilvl="0" w:tplc="2E340602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B696FAF"/>
    <w:multiLevelType w:val="hybridMultilevel"/>
    <w:tmpl w:val="52BC9008"/>
    <w:lvl w:ilvl="0" w:tplc="7CFC5228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B8A52F9"/>
    <w:multiLevelType w:val="hybridMultilevel"/>
    <w:tmpl w:val="902A158E"/>
    <w:lvl w:ilvl="0" w:tplc="D188DF14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D425FE2"/>
    <w:multiLevelType w:val="hybridMultilevel"/>
    <w:tmpl w:val="755813E2"/>
    <w:lvl w:ilvl="0" w:tplc="5E043270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0E6F7D5F"/>
    <w:multiLevelType w:val="hybridMultilevel"/>
    <w:tmpl w:val="2D42A1A8"/>
    <w:lvl w:ilvl="0" w:tplc="28048928">
      <w:start w:val="2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0EE245F"/>
    <w:multiLevelType w:val="hybridMultilevel"/>
    <w:tmpl w:val="AB72B0A8"/>
    <w:lvl w:ilvl="0" w:tplc="D4F657A6">
      <w:start w:val="27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A0D21B6E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1854673"/>
    <w:multiLevelType w:val="multilevel"/>
    <w:tmpl w:val="3AA6760C"/>
    <w:lvl w:ilvl="0">
      <w:start w:val="1"/>
      <w:numFmt w:val="lowerLetter"/>
      <w:pStyle w:val="RQUL"/>
      <w:lvlText w:val="%1."/>
      <w:legacy w:legacy="1" w:legacySpace="120" w:legacyIndent="720"/>
      <w:lvlJc w:val="left"/>
      <w:pPr>
        <w:ind w:left="720" w:hanging="72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108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126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62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98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216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52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88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3060" w:hanging="180"/>
      </w:pPr>
    </w:lvl>
  </w:abstractNum>
  <w:abstractNum w:abstractNumId="8" w15:restartNumberingAfterBreak="0">
    <w:nsid w:val="14147442"/>
    <w:multiLevelType w:val="hybridMultilevel"/>
    <w:tmpl w:val="3F7242C6"/>
    <w:lvl w:ilvl="0" w:tplc="35A66A8E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68A58A1"/>
    <w:multiLevelType w:val="hybridMultilevel"/>
    <w:tmpl w:val="8BBE8712"/>
    <w:lvl w:ilvl="0" w:tplc="839217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7204FF6"/>
    <w:multiLevelType w:val="hybridMultilevel"/>
    <w:tmpl w:val="9F6EAEF6"/>
    <w:lvl w:ilvl="0" w:tplc="686C7CA0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19AA53A2"/>
    <w:multiLevelType w:val="hybridMultilevel"/>
    <w:tmpl w:val="ACEA3350"/>
    <w:lvl w:ilvl="0" w:tplc="BEF42F3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1DE1659C"/>
    <w:multiLevelType w:val="multilevel"/>
    <w:tmpl w:val="DBB8A6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1EA54A58"/>
    <w:multiLevelType w:val="hybridMultilevel"/>
    <w:tmpl w:val="11985570"/>
    <w:lvl w:ilvl="0" w:tplc="E42275D0">
      <w:start w:val="2"/>
      <w:numFmt w:val="lowerLetter"/>
      <w:lvlText w:val="%1.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1915E83"/>
    <w:multiLevelType w:val="hybridMultilevel"/>
    <w:tmpl w:val="241A51FA"/>
    <w:lvl w:ilvl="0" w:tplc="31E47D5E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26B0E84"/>
    <w:multiLevelType w:val="hybridMultilevel"/>
    <w:tmpl w:val="B8C88024"/>
    <w:lvl w:ilvl="0" w:tplc="D99E2916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22A97585"/>
    <w:multiLevelType w:val="hybridMultilevel"/>
    <w:tmpl w:val="B0983D72"/>
    <w:lvl w:ilvl="0" w:tplc="0D442C94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24A226D9"/>
    <w:multiLevelType w:val="hybridMultilevel"/>
    <w:tmpl w:val="94C4AA48"/>
    <w:lvl w:ilvl="0" w:tplc="99EC6D88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4AF7B6D"/>
    <w:multiLevelType w:val="hybridMultilevel"/>
    <w:tmpl w:val="C436EA86"/>
    <w:lvl w:ilvl="0" w:tplc="2278D898">
      <w:start w:val="3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78F42C4"/>
    <w:multiLevelType w:val="hybridMultilevel"/>
    <w:tmpl w:val="737E3FEA"/>
    <w:lvl w:ilvl="0" w:tplc="F4B459A4">
      <w:start w:val="1"/>
      <w:numFmt w:val="decimal"/>
      <w:lvlText w:val="%1."/>
      <w:lvlJc w:val="left"/>
      <w:pPr>
        <w:tabs>
          <w:tab w:val="num" w:pos="1434"/>
        </w:tabs>
        <w:ind w:left="1434" w:hanging="62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20" w15:restartNumberingAfterBreak="0">
    <w:nsid w:val="27A1107A"/>
    <w:multiLevelType w:val="hybridMultilevel"/>
    <w:tmpl w:val="880A6256"/>
    <w:lvl w:ilvl="0" w:tplc="F54CEA2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 w15:restartNumberingAfterBreak="0">
    <w:nsid w:val="2AC86585"/>
    <w:multiLevelType w:val="hybridMultilevel"/>
    <w:tmpl w:val="B60C9ADA"/>
    <w:lvl w:ilvl="0" w:tplc="57888E62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2AE66DEB"/>
    <w:multiLevelType w:val="hybridMultilevel"/>
    <w:tmpl w:val="4B208EFA"/>
    <w:lvl w:ilvl="0" w:tplc="F5DCBFA8">
      <w:start w:val="4"/>
      <w:numFmt w:val="lowerLetter"/>
      <w:pStyle w:val="RQUL1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2F6272A2"/>
    <w:multiLevelType w:val="hybridMultilevel"/>
    <w:tmpl w:val="520C0242"/>
    <w:lvl w:ilvl="0" w:tplc="1F8C83CE">
      <w:start w:val="3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329F3E6A"/>
    <w:multiLevelType w:val="hybridMultilevel"/>
    <w:tmpl w:val="1F94F4A6"/>
    <w:lvl w:ilvl="0" w:tplc="3BFC8C9E">
      <w:start w:val="24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39930E18"/>
    <w:multiLevelType w:val="hybridMultilevel"/>
    <w:tmpl w:val="022A6B44"/>
    <w:lvl w:ilvl="0" w:tplc="46629446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3F876856"/>
    <w:multiLevelType w:val="hybridMultilevel"/>
    <w:tmpl w:val="FBA23296"/>
    <w:lvl w:ilvl="0" w:tplc="00EA874C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46D0575F"/>
    <w:multiLevelType w:val="hybridMultilevel"/>
    <w:tmpl w:val="E58E0CDE"/>
    <w:lvl w:ilvl="0" w:tplc="3942225E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52F304F4"/>
    <w:multiLevelType w:val="hybridMultilevel"/>
    <w:tmpl w:val="D72AF376"/>
    <w:lvl w:ilvl="0" w:tplc="AB8800E0">
      <w:start w:val="2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538A1BFA"/>
    <w:multiLevelType w:val="hybridMultilevel"/>
    <w:tmpl w:val="0C8CA838"/>
    <w:lvl w:ilvl="0" w:tplc="F698BF30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548C4E5B"/>
    <w:multiLevelType w:val="hybridMultilevel"/>
    <w:tmpl w:val="AE6E2568"/>
    <w:lvl w:ilvl="0" w:tplc="E8382FC2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72158B0"/>
    <w:multiLevelType w:val="hybridMultilevel"/>
    <w:tmpl w:val="C366CF10"/>
    <w:lvl w:ilvl="0" w:tplc="46629446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166213C6">
      <w:start w:val="2"/>
      <w:numFmt w:val="lowerLetter"/>
      <w:lvlText w:val="%2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7A77C6A"/>
    <w:multiLevelType w:val="hybridMultilevel"/>
    <w:tmpl w:val="9FACF076"/>
    <w:lvl w:ilvl="0" w:tplc="4746B992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580B70E3"/>
    <w:multiLevelType w:val="hybridMultilevel"/>
    <w:tmpl w:val="D702F3E6"/>
    <w:lvl w:ilvl="0" w:tplc="29F2858C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5A647D71"/>
    <w:multiLevelType w:val="hybridMultilevel"/>
    <w:tmpl w:val="E6445408"/>
    <w:lvl w:ilvl="0" w:tplc="9AF89CE0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5C3C3948"/>
    <w:multiLevelType w:val="hybridMultilevel"/>
    <w:tmpl w:val="D81E8614"/>
    <w:lvl w:ilvl="0" w:tplc="7E4C951C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5E954D3B"/>
    <w:multiLevelType w:val="hybridMultilevel"/>
    <w:tmpl w:val="5E4876D8"/>
    <w:lvl w:ilvl="0" w:tplc="E3D88ED8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5F690F2C"/>
    <w:multiLevelType w:val="hybridMultilevel"/>
    <w:tmpl w:val="CDDE5436"/>
    <w:lvl w:ilvl="0" w:tplc="6156B9C8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5FAF02A0"/>
    <w:multiLevelType w:val="hybridMultilevel"/>
    <w:tmpl w:val="756408B2"/>
    <w:lvl w:ilvl="0" w:tplc="82F6856E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60305AF8"/>
    <w:multiLevelType w:val="hybridMultilevel"/>
    <w:tmpl w:val="683AF268"/>
    <w:lvl w:ilvl="0" w:tplc="12B275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28A0439"/>
    <w:multiLevelType w:val="hybridMultilevel"/>
    <w:tmpl w:val="059EC8E0"/>
    <w:lvl w:ilvl="0" w:tplc="72D24AEE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655530B3"/>
    <w:multiLevelType w:val="hybridMultilevel"/>
    <w:tmpl w:val="C1624E34"/>
    <w:lvl w:ilvl="0" w:tplc="86F018E0">
      <w:start w:val="4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70676549"/>
    <w:multiLevelType w:val="hybridMultilevel"/>
    <w:tmpl w:val="BE9CFE26"/>
    <w:lvl w:ilvl="0" w:tplc="2918F64E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18421B2"/>
    <w:multiLevelType w:val="hybridMultilevel"/>
    <w:tmpl w:val="C852660E"/>
    <w:lvl w:ilvl="0" w:tplc="6E5C3CCC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4" w15:restartNumberingAfterBreak="0">
    <w:nsid w:val="722833CB"/>
    <w:multiLevelType w:val="hybridMultilevel"/>
    <w:tmpl w:val="12D0F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F20D9A"/>
    <w:multiLevelType w:val="hybridMultilevel"/>
    <w:tmpl w:val="6CFA31C0"/>
    <w:lvl w:ilvl="0" w:tplc="1020FF94">
      <w:start w:val="3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6" w15:restartNumberingAfterBreak="0">
    <w:nsid w:val="786E6F82"/>
    <w:multiLevelType w:val="hybridMultilevel"/>
    <w:tmpl w:val="EBD00C4C"/>
    <w:lvl w:ilvl="0" w:tplc="2A52FFA4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7" w15:restartNumberingAfterBreak="0">
    <w:nsid w:val="7A590B41"/>
    <w:multiLevelType w:val="hybridMultilevel"/>
    <w:tmpl w:val="6DBC4D3C"/>
    <w:lvl w:ilvl="0" w:tplc="04090019">
      <w:start w:val="2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8" w15:restartNumberingAfterBreak="0">
    <w:nsid w:val="7EC512BC"/>
    <w:multiLevelType w:val="hybridMultilevel"/>
    <w:tmpl w:val="6F48AE06"/>
    <w:lvl w:ilvl="0" w:tplc="34F8916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818620233">
    <w:abstractNumId w:val="3"/>
  </w:num>
  <w:num w:numId="2" w16cid:durableId="938560599">
    <w:abstractNumId w:val="22"/>
  </w:num>
  <w:num w:numId="3" w16cid:durableId="1476295357">
    <w:abstractNumId w:val="34"/>
  </w:num>
  <w:num w:numId="4" w16cid:durableId="475605877">
    <w:abstractNumId w:val="13"/>
  </w:num>
  <w:num w:numId="5" w16cid:durableId="1090394272">
    <w:abstractNumId w:val="11"/>
  </w:num>
  <w:num w:numId="6" w16cid:durableId="613176488">
    <w:abstractNumId w:val="30"/>
  </w:num>
  <w:num w:numId="7" w16cid:durableId="1633553892">
    <w:abstractNumId w:val="27"/>
  </w:num>
  <w:num w:numId="8" w16cid:durableId="929319062">
    <w:abstractNumId w:val="1"/>
  </w:num>
  <w:num w:numId="9" w16cid:durableId="1236166772">
    <w:abstractNumId w:val="15"/>
  </w:num>
  <w:num w:numId="10" w16cid:durableId="1342271260">
    <w:abstractNumId w:val="36"/>
  </w:num>
  <w:num w:numId="11" w16cid:durableId="1850634292">
    <w:abstractNumId w:val="42"/>
  </w:num>
  <w:num w:numId="12" w16cid:durableId="1418793953">
    <w:abstractNumId w:val="26"/>
  </w:num>
  <w:num w:numId="13" w16cid:durableId="1450472713">
    <w:abstractNumId w:val="48"/>
  </w:num>
  <w:num w:numId="14" w16cid:durableId="613102242">
    <w:abstractNumId w:val="37"/>
  </w:num>
  <w:num w:numId="15" w16cid:durableId="1266303536">
    <w:abstractNumId w:val="18"/>
  </w:num>
  <w:num w:numId="16" w16cid:durableId="395472225">
    <w:abstractNumId w:val="32"/>
  </w:num>
  <w:num w:numId="17" w16cid:durableId="1016226294">
    <w:abstractNumId w:val="24"/>
  </w:num>
  <w:num w:numId="18" w16cid:durableId="1268152095">
    <w:abstractNumId w:val="10"/>
  </w:num>
  <w:num w:numId="19" w16cid:durableId="1411612251">
    <w:abstractNumId w:val="5"/>
  </w:num>
  <w:num w:numId="20" w16cid:durableId="232207939">
    <w:abstractNumId w:val="31"/>
  </w:num>
  <w:num w:numId="21" w16cid:durableId="1394304779">
    <w:abstractNumId w:val="28"/>
  </w:num>
  <w:num w:numId="22" w16cid:durableId="449130703">
    <w:abstractNumId w:val="29"/>
  </w:num>
  <w:num w:numId="23" w16cid:durableId="477695028">
    <w:abstractNumId w:val="4"/>
  </w:num>
  <w:num w:numId="24" w16cid:durableId="383218020">
    <w:abstractNumId w:val="45"/>
  </w:num>
  <w:num w:numId="25" w16cid:durableId="2084598372">
    <w:abstractNumId w:val="43"/>
  </w:num>
  <w:num w:numId="26" w16cid:durableId="1570186677">
    <w:abstractNumId w:val="2"/>
  </w:num>
  <w:num w:numId="27" w16cid:durableId="1173766681">
    <w:abstractNumId w:val="17"/>
  </w:num>
  <w:num w:numId="28" w16cid:durableId="177626967">
    <w:abstractNumId w:val="40"/>
  </w:num>
  <w:num w:numId="29" w16cid:durableId="1549216987">
    <w:abstractNumId w:val="46"/>
  </w:num>
  <w:num w:numId="30" w16cid:durableId="1586068674">
    <w:abstractNumId w:val="20"/>
  </w:num>
  <w:num w:numId="31" w16cid:durableId="209192774">
    <w:abstractNumId w:val="41"/>
  </w:num>
  <w:num w:numId="32" w16cid:durableId="1264190533">
    <w:abstractNumId w:val="21"/>
  </w:num>
  <w:num w:numId="33" w16cid:durableId="2109806726">
    <w:abstractNumId w:val="35"/>
  </w:num>
  <w:num w:numId="34" w16cid:durableId="1852260905">
    <w:abstractNumId w:val="25"/>
  </w:num>
  <w:num w:numId="35" w16cid:durableId="1247886119">
    <w:abstractNumId w:val="19"/>
  </w:num>
  <w:num w:numId="36" w16cid:durableId="622542143">
    <w:abstractNumId w:val="6"/>
  </w:num>
  <w:num w:numId="37" w16cid:durableId="313923108">
    <w:abstractNumId w:val="33"/>
  </w:num>
  <w:num w:numId="38" w16cid:durableId="313223121">
    <w:abstractNumId w:val="14"/>
  </w:num>
  <w:num w:numId="39" w16cid:durableId="1912154355">
    <w:abstractNumId w:val="16"/>
  </w:num>
  <w:num w:numId="40" w16cid:durableId="1826126295">
    <w:abstractNumId w:val="38"/>
  </w:num>
  <w:num w:numId="41" w16cid:durableId="2030446099">
    <w:abstractNumId w:val="23"/>
  </w:num>
  <w:num w:numId="42" w16cid:durableId="1796873235">
    <w:abstractNumId w:val="7"/>
  </w:num>
  <w:num w:numId="43" w16cid:durableId="1975329649">
    <w:abstractNumId w:val="8"/>
  </w:num>
  <w:num w:numId="44" w16cid:durableId="2011524569">
    <w:abstractNumId w:val="47"/>
  </w:num>
  <w:num w:numId="45" w16cid:durableId="972296935">
    <w:abstractNumId w:val="0"/>
  </w:num>
  <w:num w:numId="46" w16cid:durableId="1864829896">
    <w:abstractNumId w:val="39"/>
  </w:num>
  <w:num w:numId="47" w16cid:durableId="1768310834">
    <w:abstractNumId w:val="9"/>
  </w:num>
  <w:num w:numId="48" w16cid:durableId="1583638545">
    <w:abstractNumId w:val="12"/>
  </w:num>
  <w:num w:numId="49" w16cid:durableId="1067143059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2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77B4"/>
    <w:rsid w:val="00000623"/>
    <w:rsid w:val="00022980"/>
    <w:rsid w:val="00055398"/>
    <w:rsid w:val="00061343"/>
    <w:rsid w:val="00066500"/>
    <w:rsid w:val="0006787D"/>
    <w:rsid w:val="00070095"/>
    <w:rsid w:val="00073169"/>
    <w:rsid w:val="0007605A"/>
    <w:rsid w:val="000854A5"/>
    <w:rsid w:val="00090B3D"/>
    <w:rsid w:val="000A2728"/>
    <w:rsid w:val="000F5D52"/>
    <w:rsid w:val="00107C4F"/>
    <w:rsid w:val="00124FD6"/>
    <w:rsid w:val="00125EA8"/>
    <w:rsid w:val="00134ECB"/>
    <w:rsid w:val="00142DAA"/>
    <w:rsid w:val="0015645F"/>
    <w:rsid w:val="00174C93"/>
    <w:rsid w:val="00181044"/>
    <w:rsid w:val="001A031A"/>
    <w:rsid w:val="001D4CE5"/>
    <w:rsid w:val="001D71B9"/>
    <w:rsid w:val="001E0A24"/>
    <w:rsid w:val="001E3B5B"/>
    <w:rsid w:val="001E6882"/>
    <w:rsid w:val="001F5FF7"/>
    <w:rsid w:val="00204973"/>
    <w:rsid w:val="002107B5"/>
    <w:rsid w:val="00211215"/>
    <w:rsid w:val="002112D5"/>
    <w:rsid w:val="00221F69"/>
    <w:rsid w:val="002430BC"/>
    <w:rsid w:val="0025256F"/>
    <w:rsid w:val="00260786"/>
    <w:rsid w:val="00275B96"/>
    <w:rsid w:val="002A2C82"/>
    <w:rsid w:val="002B764B"/>
    <w:rsid w:val="003061C5"/>
    <w:rsid w:val="003219C4"/>
    <w:rsid w:val="003265FB"/>
    <w:rsid w:val="0032662F"/>
    <w:rsid w:val="0035287D"/>
    <w:rsid w:val="0036351F"/>
    <w:rsid w:val="00385212"/>
    <w:rsid w:val="003A7DFD"/>
    <w:rsid w:val="003B0D26"/>
    <w:rsid w:val="003C695B"/>
    <w:rsid w:val="003D3854"/>
    <w:rsid w:val="003D65BB"/>
    <w:rsid w:val="003E553A"/>
    <w:rsid w:val="003F09AC"/>
    <w:rsid w:val="00421476"/>
    <w:rsid w:val="00432848"/>
    <w:rsid w:val="0043734E"/>
    <w:rsid w:val="004433D0"/>
    <w:rsid w:val="00446360"/>
    <w:rsid w:val="00446655"/>
    <w:rsid w:val="0046624B"/>
    <w:rsid w:val="004704E5"/>
    <w:rsid w:val="00470F9D"/>
    <w:rsid w:val="004723CE"/>
    <w:rsid w:val="0047349E"/>
    <w:rsid w:val="00475B4D"/>
    <w:rsid w:val="00476CB3"/>
    <w:rsid w:val="004950FD"/>
    <w:rsid w:val="004D77B4"/>
    <w:rsid w:val="004E3394"/>
    <w:rsid w:val="00544E7B"/>
    <w:rsid w:val="0056576B"/>
    <w:rsid w:val="0058446B"/>
    <w:rsid w:val="00587022"/>
    <w:rsid w:val="005931A8"/>
    <w:rsid w:val="00593FB8"/>
    <w:rsid w:val="005A4B81"/>
    <w:rsid w:val="005B5C52"/>
    <w:rsid w:val="005C25DC"/>
    <w:rsid w:val="005C500F"/>
    <w:rsid w:val="005D78BB"/>
    <w:rsid w:val="005E212B"/>
    <w:rsid w:val="00615F1E"/>
    <w:rsid w:val="0062270C"/>
    <w:rsid w:val="006848A9"/>
    <w:rsid w:val="00687E6B"/>
    <w:rsid w:val="006A2B8A"/>
    <w:rsid w:val="006A514E"/>
    <w:rsid w:val="006C3E17"/>
    <w:rsid w:val="006D13AD"/>
    <w:rsid w:val="006D427C"/>
    <w:rsid w:val="006E2EC5"/>
    <w:rsid w:val="00700EAE"/>
    <w:rsid w:val="007423FE"/>
    <w:rsid w:val="0075487F"/>
    <w:rsid w:val="00771ED7"/>
    <w:rsid w:val="007904C1"/>
    <w:rsid w:val="007A3749"/>
    <w:rsid w:val="007B4D7E"/>
    <w:rsid w:val="007C3799"/>
    <w:rsid w:val="007C46E1"/>
    <w:rsid w:val="007F3FDA"/>
    <w:rsid w:val="00807EAF"/>
    <w:rsid w:val="008215FF"/>
    <w:rsid w:val="0082198D"/>
    <w:rsid w:val="00823421"/>
    <w:rsid w:val="00824900"/>
    <w:rsid w:val="008336C9"/>
    <w:rsid w:val="00840E74"/>
    <w:rsid w:val="0085019E"/>
    <w:rsid w:val="00870762"/>
    <w:rsid w:val="00875EAB"/>
    <w:rsid w:val="0089295C"/>
    <w:rsid w:val="008A0499"/>
    <w:rsid w:val="008A1AFC"/>
    <w:rsid w:val="008B3065"/>
    <w:rsid w:val="008C3ADA"/>
    <w:rsid w:val="008E774C"/>
    <w:rsid w:val="008F4B37"/>
    <w:rsid w:val="008F4F2E"/>
    <w:rsid w:val="008F69ED"/>
    <w:rsid w:val="009100DF"/>
    <w:rsid w:val="00911459"/>
    <w:rsid w:val="00953CC1"/>
    <w:rsid w:val="009600D3"/>
    <w:rsid w:val="00960445"/>
    <w:rsid w:val="0096046F"/>
    <w:rsid w:val="00981164"/>
    <w:rsid w:val="009B60CD"/>
    <w:rsid w:val="009D620C"/>
    <w:rsid w:val="00A12E01"/>
    <w:rsid w:val="00A14C02"/>
    <w:rsid w:val="00A237C9"/>
    <w:rsid w:val="00A25EC4"/>
    <w:rsid w:val="00A2639B"/>
    <w:rsid w:val="00A604BC"/>
    <w:rsid w:val="00A65357"/>
    <w:rsid w:val="00A8697A"/>
    <w:rsid w:val="00AA2AC0"/>
    <w:rsid w:val="00AA488B"/>
    <w:rsid w:val="00AF12ED"/>
    <w:rsid w:val="00AF218C"/>
    <w:rsid w:val="00AF3B53"/>
    <w:rsid w:val="00AF3E7F"/>
    <w:rsid w:val="00B14A42"/>
    <w:rsid w:val="00B31862"/>
    <w:rsid w:val="00B50F85"/>
    <w:rsid w:val="00B56884"/>
    <w:rsid w:val="00B64737"/>
    <w:rsid w:val="00B703E4"/>
    <w:rsid w:val="00B729F9"/>
    <w:rsid w:val="00B7610A"/>
    <w:rsid w:val="00B831CA"/>
    <w:rsid w:val="00B87A58"/>
    <w:rsid w:val="00B90C70"/>
    <w:rsid w:val="00B96042"/>
    <w:rsid w:val="00BA5B6A"/>
    <w:rsid w:val="00BD4E1A"/>
    <w:rsid w:val="00BD62E5"/>
    <w:rsid w:val="00BD74F8"/>
    <w:rsid w:val="00BD771C"/>
    <w:rsid w:val="00BD7B34"/>
    <w:rsid w:val="00BE18F9"/>
    <w:rsid w:val="00BE380F"/>
    <w:rsid w:val="00BF21B1"/>
    <w:rsid w:val="00C037DA"/>
    <w:rsid w:val="00C46271"/>
    <w:rsid w:val="00C7354A"/>
    <w:rsid w:val="00C90FB1"/>
    <w:rsid w:val="00C97772"/>
    <w:rsid w:val="00CA01AD"/>
    <w:rsid w:val="00CA2286"/>
    <w:rsid w:val="00CA3121"/>
    <w:rsid w:val="00CE6754"/>
    <w:rsid w:val="00CF23B6"/>
    <w:rsid w:val="00CF3993"/>
    <w:rsid w:val="00D26E1B"/>
    <w:rsid w:val="00D31DAA"/>
    <w:rsid w:val="00D334EB"/>
    <w:rsid w:val="00D37D33"/>
    <w:rsid w:val="00D40329"/>
    <w:rsid w:val="00D92D6B"/>
    <w:rsid w:val="00D93215"/>
    <w:rsid w:val="00DA09E2"/>
    <w:rsid w:val="00DA5E1F"/>
    <w:rsid w:val="00DB1E8B"/>
    <w:rsid w:val="00DC407F"/>
    <w:rsid w:val="00DD03E9"/>
    <w:rsid w:val="00DE525E"/>
    <w:rsid w:val="00DF0027"/>
    <w:rsid w:val="00DF57CC"/>
    <w:rsid w:val="00DF7AA9"/>
    <w:rsid w:val="00E1077F"/>
    <w:rsid w:val="00E10B12"/>
    <w:rsid w:val="00E363D5"/>
    <w:rsid w:val="00E64D93"/>
    <w:rsid w:val="00E84BDD"/>
    <w:rsid w:val="00E91285"/>
    <w:rsid w:val="00EB6E5C"/>
    <w:rsid w:val="00ED5742"/>
    <w:rsid w:val="00EE4339"/>
    <w:rsid w:val="00EE563E"/>
    <w:rsid w:val="00EF3569"/>
    <w:rsid w:val="00F0555C"/>
    <w:rsid w:val="00F300F3"/>
    <w:rsid w:val="00F3685F"/>
    <w:rsid w:val="00F440F5"/>
    <w:rsid w:val="00F4489C"/>
    <w:rsid w:val="00F51E3E"/>
    <w:rsid w:val="00F5413A"/>
    <w:rsid w:val="00F73E58"/>
    <w:rsid w:val="00F84264"/>
    <w:rsid w:val="00F85C7A"/>
    <w:rsid w:val="00F86EC5"/>
    <w:rsid w:val="00FA36F7"/>
    <w:rsid w:val="00FE5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1E02F9"/>
  <w15:chartTrackingRefBased/>
  <w15:docId w15:val="{1FF4A1AC-0218-4D72-9377-FDED07DF4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E433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T">
    <w:name w:val="FT"/>
    <w:pPr>
      <w:spacing w:after="240" w:line="240" w:lineRule="atLeast"/>
    </w:pPr>
    <w:rPr>
      <w:rFonts w:ascii="Courier" w:hAnsi="Courier"/>
      <w:sz w:val="24"/>
      <w:lang w:eastAsia="en-US"/>
    </w:rPr>
  </w:style>
  <w:style w:type="paragraph" w:styleId="BodyTextIndent">
    <w:name w:val="Body Text Indent"/>
    <w:basedOn w:val="Normal"/>
    <w:pPr>
      <w:ind w:left="2160" w:hanging="720"/>
    </w:pPr>
    <w:rPr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PROG">
    <w:name w:val="PROG"/>
    <w:basedOn w:val="Normal"/>
    <w:pPr>
      <w:spacing w:after="240" w:line="480" w:lineRule="atLeast"/>
    </w:pPr>
    <w:rPr>
      <w:rFonts w:ascii="Courier" w:hAnsi="Courier"/>
      <w:szCs w:val="20"/>
    </w:rPr>
  </w:style>
  <w:style w:type="paragraph" w:customStyle="1" w:styleId="HC">
    <w:name w:val="HC"/>
    <w:pPr>
      <w:spacing w:after="240" w:line="240" w:lineRule="atLeast"/>
    </w:pPr>
    <w:rPr>
      <w:rFonts w:ascii="Courier" w:hAnsi="Courier"/>
      <w:b/>
      <w:sz w:val="24"/>
      <w:lang w:eastAsia="en-US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pPr>
      <w:spacing w:line="240" w:lineRule="atLeast"/>
    </w:pPr>
    <w:rPr>
      <w:rFonts w:ascii="Courier" w:hAnsi="Courier"/>
      <w:sz w:val="20"/>
      <w:szCs w:val="20"/>
    </w:rPr>
  </w:style>
  <w:style w:type="paragraph" w:styleId="BodyText2">
    <w:name w:val="Body Text 2"/>
    <w:basedOn w:val="Normal"/>
    <w:pPr>
      <w:ind w:left="2160" w:hanging="720"/>
    </w:p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Q">
    <w:name w:val="RQ"/>
    <w:basedOn w:val="Normal"/>
    <w:pPr>
      <w:tabs>
        <w:tab w:val="left" w:pos="720"/>
        <w:tab w:val="left" w:pos="1440"/>
      </w:tabs>
      <w:overflowPunct w:val="0"/>
      <w:autoSpaceDE w:val="0"/>
      <w:autoSpaceDN w:val="0"/>
      <w:adjustRightInd w:val="0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RQCDT">
    <w:name w:val="RQCDT"/>
    <w:basedOn w:val="Normal"/>
    <w:pPr>
      <w:overflowPunct w:val="0"/>
      <w:autoSpaceDE w:val="0"/>
      <w:autoSpaceDN w:val="0"/>
      <w:adjustRightInd w:val="0"/>
      <w:ind w:left="288" w:right="-1296"/>
      <w:textAlignment w:val="baseline"/>
    </w:pPr>
    <w:rPr>
      <w:rFonts w:ascii="Courier" w:hAnsi="Courier"/>
      <w:sz w:val="16"/>
      <w:szCs w:val="20"/>
      <w:u w:val="single"/>
    </w:rPr>
  </w:style>
  <w:style w:type="paragraph" w:customStyle="1" w:styleId="RQCDT2">
    <w:name w:val="RQCDT2"/>
    <w:basedOn w:val="RQCDT"/>
  </w:style>
  <w:style w:type="paragraph" w:customStyle="1" w:styleId="RQCDT1">
    <w:name w:val="RQCDT1"/>
    <w:basedOn w:val="RQCDT"/>
  </w:style>
  <w:style w:type="paragraph" w:customStyle="1" w:styleId="RQUL2">
    <w:name w:val="RQUL2"/>
    <w:basedOn w:val="Normal"/>
    <w:pPr>
      <w:tabs>
        <w:tab w:val="left" w:pos="5112"/>
      </w:tabs>
      <w:overflowPunct w:val="0"/>
      <w:autoSpaceDE w:val="0"/>
      <w:autoSpaceDN w:val="0"/>
      <w:adjustRightInd w:val="0"/>
      <w:spacing w:after="240" w:line="240" w:lineRule="atLeast"/>
      <w:textAlignment w:val="baseline"/>
    </w:pPr>
    <w:rPr>
      <w:rFonts w:ascii="Courier" w:hAnsi="Courier"/>
      <w:szCs w:val="20"/>
    </w:rPr>
  </w:style>
  <w:style w:type="paragraph" w:customStyle="1" w:styleId="RQUL1">
    <w:name w:val="RQUL1"/>
    <w:basedOn w:val="Normal"/>
    <w:pPr>
      <w:numPr>
        <w:numId w:val="2"/>
      </w:numPr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paragraph" w:customStyle="1" w:styleId="RQUL">
    <w:name w:val="RQUL"/>
    <w:basedOn w:val="Normal"/>
    <w:pPr>
      <w:numPr>
        <w:numId w:val="42"/>
      </w:numPr>
      <w:overflowPunct w:val="0"/>
      <w:autoSpaceDE w:val="0"/>
      <w:autoSpaceDN w:val="0"/>
      <w:adjustRightInd w:val="0"/>
      <w:ind w:left="1440"/>
      <w:textAlignment w:val="baseline"/>
    </w:pPr>
    <w:rPr>
      <w:sz w:val="20"/>
      <w:szCs w:val="20"/>
    </w:rPr>
  </w:style>
  <w:style w:type="paragraph" w:customStyle="1" w:styleId="RQN">
    <w:name w:val="RQN"/>
    <w:basedOn w:val="RQ"/>
  </w:style>
  <w:style w:type="paragraph" w:customStyle="1" w:styleId="LC2">
    <w:name w:val="LC2"/>
    <w:link w:val="LC2Char"/>
    <w:pPr>
      <w:spacing w:line="240" w:lineRule="atLeast"/>
      <w:ind w:left="1008" w:right="-1296"/>
    </w:pPr>
    <w:rPr>
      <w:rFonts w:ascii="Courier" w:hAnsi="Courier"/>
      <w:sz w:val="16"/>
      <w:u w:val="single"/>
      <w:lang w:eastAsia="en-US"/>
    </w:rPr>
  </w:style>
  <w:style w:type="paragraph" w:customStyle="1" w:styleId="LCX">
    <w:name w:val="LCX"/>
    <w:pPr>
      <w:spacing w:after="240" w:line="240" w:lineRule="atLeast"/>
      <w:ind w:left="1008" w:right="-1296"/>
    </w:pPr>
    <w:rPr>
      <w:rFonts w:ascii="Courier" w:hAnsi="Courier"/>
      <w:sz w:val="16"/>
      <w:u w:val="single"/>
      <w:lang w:eastAsia="en-US"/>
    </w:rPr>
  </w:style>
  <w:style w:type="character" w:styleId="Emphasis">
    <w:name w:val="Emphasis"/>
    <w:qFormat/>
    <w:rPr>
      <w:i/>
      <w:iCs/>
    </w:rPr>
  </w:style>
  <w:style w:type="paragraph" w:customStyle="1" w:styleId="PD">
    <w:name w:val="PD"/>
    <w:autoRedefine/>
    <w:pPr>
      <w:tabs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verflowPunct w:val="0"/>
      <w:autoSpaceDE w:val="0"/>
      <w:autoSpaceDN w:val="0"/>
      <w:adjustRightInd w:val="0"/>
      <w:spacing w:before="240" w:after="240"/>
      <w:textAlignment w:val="baseline"/>
    </w:pPr>
    <w:rPr>
      <w:rFonts w:ascii="Courier New" w:hAnsi="Courier New" w:cs="Courier New"/>
      <w:b/>
      <w:i/>
      <w:color w:val="0000FF"/>
      <w:sz w:val="24"/>
      <w:lang w:eastAsia="en-US"/>
    </w:rPr>
  </w:style>
  <w:style w:type="paragraph" w:customStyle="1" w:styleId="PRQ">
    <w:name w:val="PRQ"/>
    <w:basedOn w:val="Normal"/>
    <w:rsid w:val="00D93215"/>
    <w:pPr>
      <w:tabs>
        <w:tab w:val="left" w:pos="720"/>
        <w:tab w:val="left" w:pos="1440"/>
      </w:tabs>
      <w:overflowPunct w:val="0"/>
      <w:autoSpaceDE w:val="0"/>
      <w:autoSpaceDN w:val="0"/>
      <w:adjustRightInd w:val="0"/>
      <w:spacing w:after="240" w:line="480" w:lineRule="atLeast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PRQ0">
    <w:name w:val="(P)RQ"/>
    <w:basedOn w:val="Normal"/>
    <w:rsid w:val="00D93215"/>
    <w:pPr>
      <w:tabs>
        <w:tab w:val="left" w:pos="720"/>
        <w:tab w:val="left" w:pos="1440"/>
      </w:tabs>
      <w:overflowPunct w:val="0"/>
      <w:autoSpaceDE w:val="0"/>
      <w:autoSpaceDN w:val="0"/>
      <w:adjustRightInd w:val="0"/>
      <w:spacing w:after="240" w:line="480" w:lineRule="atLeast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PRQN2">
    <w:name w:val="PRQN2"/>
    <w:basedOn w:val="Normal"/>
    <w:rsid w:val="00D93215"/>
    <w:pPr>
      <w:tabs>
        <w:tab w:val="left" w:pos="720"/>
        <w:tab w:val="left" w:pos="1440"/>
      </w:tabs>
      <w:overflowPunct w:val="0"/>
      <w:autoSpaceDE w:val="0"/>
      <w:autoSpaceDN w:val="0"/>
      <w:adjustRightInd w:val="0"/>
      <w:spacing w:after="240"/>
      <w:ind w:left="1440" w:hanging="1440"/>
      <w:textAlignment w:val="baseline"/>
    </w:pPr>
    <w:rPr>
      <w:rFonts w:ascii="Courier" w:hAnsi="Courier"/>
      <w:szCs w:val="20"/>
    </w:rPr>
  </w:style>
  <w:style w:type="paragraph" w:customStyle="1" w:styleId="PRQ2">
    <w:name w:val="PRQ2"/>
    <w:basedOn w:val="PRQ"/>
    <w:rsid w:val="00D93215"/>
    <w:pPr>
      <w:spacing w:line="240" w:lineRule="auto"/>
    </w:pPr>
  </w:style>
  <w:style w:type="paragraph" w:customStyle="1" w:styleId="RQN1">
    <w:name w:val="RQN1"/>
    <w:basedOn w:val="Normal"/>
    <w:rsid w:val="0035287D"/>
    <w:pPr>
      <w:overflowPunct w:val="0"/>
      <w:autoSpaceDE w:val="0"/>
      <w:autoSpaceDN w:val="0"/>
      <w:adjustRightInd w:val="0"/>
      <w:textAlignment w:val="baseline"/>
    </w:pPr>
    <w:rPr>
      <w:rFonts w:ascii="Courier" w:hAnsi="Courier"/>
      <w:szCs w:val="20"/>
    </w:rPr>
  </w:style>
  <w:style w:type="paragraph" w:styleId="NormalWeb">
    <w:name w:val="Normal (Web)"/>
    <w:basedOn w:val="Normal"/>
    <w:uiPriority w:val="99"/>
    <w:rsid w:val="005931A8"/>
    <w:pPr>
      <w:spacing w:before="100" w:beforeAutospacing="1" w:after="100" w:afterAutospacing="1"/>
    </w:pPr>
    <w:rPr>
      <w:rFonts w:eastAsia="SimSun"/>
      <w:lang w:eastAsia="zh-CN"/>
    </w:rPr>
  </w:style>
  <w:style w:type="paragraph" w:customStyle="1" w:styleId="RQ1">
    <w:name w:val="RQ1"/>
    <w:basedOn w:val="RQ"/>
    <w:rsid w:val="00593FB8"/>
    <w:pPr>
      <w:tabs>
        <w:tab w:val="clear" w:pos="1440"/>
      </w:tabs>
      <w:spacing w:after="240"/>
      <w:ind w:left="720" w:firstLine="0"/>
    </w:pPr>
  </w:style>
  <w:style w:type="character" w:customStyle="1" w:styleId="LC2Char">
    <w:name w:val="LC2 Char"/>
    <w:link w:val="LC2"/>
    <w:rsid w:val="00593FB8"/>
    <w:rPr>
      <w:rFonts w:ascii="Courier" w:hAnsi="Courier"/>
      <w:sz w:val="16"/>
      <w:u w:val="single"/>
      <w:lang w:val="en-US" w:eastAsia="en-US" w:bidi="ar-SA"/>
    </w:rPr>
  </w:style>
  <w:style w:type="paragraph" w:customStyle="1" w:styleId="PRQN">
    <w:name w:val="PRQN"/>
    <w:basedOn w:val="PRQ"/>
    <w:rsid w:val="00DF0027"/>
    <w:pPr>
      <w:tabs>
        <w:tab w:val="num" w:pos="1440"/>
      </w:tabs>
      <w:spacing w:line="240" w:lineRule="auto"/>
      <w:ind w:hanging="720"/>
    </w:pPr>
  </w:style>
  <w:style w:type="paragraph" w:customStyle="1" w:styleId="PRQCDT1">
    <w:name w:val="PRQCDT1"/>
    <w:basedOn w:val="Normal"/>
    <w:rsid w:val="00DF0027"/>
    <w:pPr>
      <w:overflowPunct w:val="0"/>
      <w:autoSpaceDE w:val="0"/>
      <w:autoSpaceDN w:val="0"/>
      <w:adjustRightInd w:val="0"/>
      <w:ind w:left="288" w:right="-1296"/>
      <w:textAlignment w:val="baseline"/>
    </w:pPr>
    <w:rPr>
      <w:rFonts w:ascii="Courier" w:hAnsi="Courier"/>
      <w:sz w:val="16"/>
      <w:szCs w:val="20"/>
      <w:u w:val="single"/>
    </w:rPr>
  </w:style>
  <w:style w:type="paragraph" w:customStyle="1" w:styleId="EXMFGC">
    <w:name w:val="EXMFGC"/>
    <w:basedOn w:val="Normal"/>
    <w:rsid w:val="00DF0027"/>
    <w:pPr>
      <w:overflowPunct w:val="0"/>
      <w:autoSpaceDE w:val="0"/>
      <w:autoSpaceDN w:val="0"/>
      <w:adjustRightInd w:val="0"/>
      <w:spacing w:after="240"/>
      <w:ind w:left="480" w:right="240"/>
      <w:textAlignment w:val="baseline"/>
    </w:pPr>
    <w:rPr>
      <w:rFonts w:ascii="Courier" w:hAnsi="Courier"/>
      <w:i/>
      <w:szCs w:val="20"/>
    </w:rPr>
  </w:style>
  <w:style w:type="paragraph" w:customStyle="1" w:styleId="EXMFGN">
    <w:name w:val="EXMFGN"/>
    <w:basedOn w:val="Normal"/>
    <w:rsid w:val="00DF0027"/>
    <w:pPr>
      <w:overflowPunct w:val="0"/>
      <w:autoSpaceDE w:val="0"/>
      <w:autoSpaceDN w:val="0"/>
      <w:adjustRightInd w:val="0"/>
      <w:spacing w:after="240" w:line="240" w:lineRule="atLeast"/>
      <w:ind w:firstLine="240"/>
      <w:textAlignment w:val="baseline"/>
    </w:pPr>
    <w:rPr>
      <w:rFonts w:ascii="Courier" w:hAnsi="Courier"/>
      <w:b/>
      <w:szCs w:val="20"/>
    </w:rPr>
  </w:style>
  <w:style w:type="paragraph" w:customStyle="1" w:styleId="PRQ1">
    <w:name w:val="PRQ1"/>
    <w:basedOn w:val="Normal"/>
    <w:rsid w:val="00DF0027"/>
    <w:pPr>
      <w:tabs>
        <w:tab w:val="left" w:pos="720"/>
        <w:tab w:val="left" w:pos="1440"/>
      </w:tabs>
      <w:overflowPunct w:val="0"/>
      <w:autoSpaceDE w:val="0"/>
      <w:autoSpaceDN w:val="0"/>
      <w:adjustRightInd w:val="0"/>
      <w:ind w:left="1440" w:hanging="1440"/>
      <w:textAlignment w:val="baseline"/>
    </w:pPr>
    <w:rPr>
      <w:rFonts w:ascii="Courier" w:hAnsi="Courier"/>
      <w:szCs w:val="20"/>
    </w:rPr>
  </w:style>
  <w:style w:type="character" w:customStyle="1" w:styleId="CDTE5">
    <w:name w:val="CDT_E5"/>
    <w:rsid w:val="003D65BB"/>
    <w:rPr>
      <w:rFonts w:ascii="LucidaSansTypewriter Bd" w:hAnsi="LucidaSansTypewriter Bd"/>
      <w:color w:val="000080"/>
      <w:sz w:val="17"/>
    </w:rPr>
  </w:style>
  <w:style w:type="paragraph" w:customStyle="1" w:styleId="CRGENQMID">
    <w:name w:val="CR_GENQ_MID"/>
    <w:rsid w:val="003D65BB"/>
    <w:pPr>
      <w:keepLines/>
      <w:tabs>
        <w:tab w:val="right" w:pos="660"/>
        <w:tab w:val="left" w:pos="900"/>
      </w:tabs>
      <w:overflowPunct w:val="0"/>
      <w:autoSpaceDE w:val="0"/>
      <w:autoSpaceDN w:val="0"/>
      <w:adjustRightInd w:val="0"/>
      <w:spacing w:after="60" w:line="240" w:lineRule="exact"/>
      <w:ind w:left="900" w:hanging="900"/>
      <w:jc w:val="both"/>
      <w:textAlignment w:val="baseline"/>
    </w:pPr>
    <w:rPr>
      <w:rFonts w:ascii="Times" w:hAnsi="Times"/>
      <w:noProof/>
      <w:lang w:eastAsia="en-US"/>
    </w:rPr>
  </w:style>
  <w:style w:type="paragraph" w:customStyle="1" w:styleId="CRGENQCDTONLY">
    <w:name w:val="CR_GENQ_CDT_ONLY"/>
    <w:next w:val="Normal"/>
    <w:rsid w:val="003D65BB"/>
    <w:pPr>
      <w:keepLines/>
      <w:overflowPunct w:val="0"/>
      <w:autoSpaceDE w:val="0"/>
      <w:autoSpaceDN w:val="0"/>
      <w:adjustRightInd w:val="0"/>
      <w:spacing w:before="180" w:after="180" w:line="210" w:lineRule="exact"/>
      <w:ind w:left="900"/>
      <w:textAlignment w:val="baseline"/>
    </w:pPr>
    <w:rPr>
      <w:rFonts w:ascii="LucidaSansTypewriter" w:hAnsi="LucidaSansTypewriter"/>
      <w:noProof/>
      <w:sz w:val="17"/>
      <w:lang w:eastAsia="en-US"/>
    </w:rPr>
  </w:style>
  <w:style w:type="character" w:customStyle="1" w:styleId="CDTE4">
    <w:name w:val="CDT_E4"/>
    <w:rsid w:val="003D65BB"/>
    <w:rPr>
      <w:rFonts w:ascii="LucidaSansTypewriter Bd" w:hAnsi="LucidaSansTypewriter Bd"/>
      <w:color w:val="00FFFF"/>
      <w:sz w:val="17"/>
    </w:rPr>
  </w:style>
  <w:style w:type="paragraph" w:customStyle="1" w:styleId="RHV">
    <w:name w:val="RHV"/>
    <w:rsid w:val="003D65BB"/>
    <w:pPr>
      <w:keepLines/>
      <w:overflowPunct w:val="0"/>
      <w:autoSpaceDE w:val="0"/>
      <w:autoSpaceDN w:val="0"/>
      <w:adjustRightInd w:val="0"/>
      <w:spacing w:line="300" w:lineRule="exact"/>
      <w:textAlignment w:val="baseline"/>
    </w:pPr>
    <w:rPr>
      <w:rFonts w:ascii="Goudy Sans Book" w:hAnsi="Goudy Sans Book"/>
      <w:noProof/>
      <w:color w:val="000080"/>
      <w:sz w:val="26"/>
      <w:lang w:eastAsia="en-US"/>
    </w:rPr>
  </w:style>
  <w:style w:type="paragraph" w:customStyle="1" w:styleId="CRGENQOPCDTMID">
    <w:name w:val="CR_GENQ_OP_CDT_MID"/>
    <w:next w:val="Normal"/>
    <w:rsid w:val="003D65BB"/>
    <w:pPr>
      <w:keepLines/>
      <w:overflowPunct w:val="0"/>
      <w:autoSpaceDE w:val="0"/>
      <w:autoSpaceDN w:val="0"/>
      <w:adjustRightInd w:val="0"/>
      <w:spacing w:line="210" w:lineRule="exact"/>
      <w:ind w:left="780"/>
      <w:textAlignment w:val="baseline"/>
    </w:pPr>
    <w:rPr>
      <w:rFonts w:ascii="LucidaSansTypewriter" w:hAnsi="LucidaSansTypewriter"/>
      <w:noProof/>
      <w:sz w:val="17"/>
      <w:lang w:eastAsia="en-US"/>
    </w:rPr>
  </w:style>
  <w:style w:type="character" w:styleId="Hyperlink">
    <w:name w:val="Hyperlink"/>
    <w:uiPriority w:val="99"/>
    <w:unhideWhenUsed/>
    <w:rsid w:val="00BD62E5"/>
    <w:rPr>
      <w:color w:val="0000FF"/>
      <w:u w:val="single"/>
    </w:rPr>
  </w:style>
  <w:style w:type="character" w:styleId="Strong">
    <w:name w:val="Strong"/>
    <w:uiPriority w:val="22"/>
    <w:qFormat/>
    <w:rsid w:val="00BD62E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090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8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81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1349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771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391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975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6807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5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68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0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050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7849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776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9420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659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37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9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491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580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7590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740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411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58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06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077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7500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3323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236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1494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0034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54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385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45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2305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316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788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0631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70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18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496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14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101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6459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1868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0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700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8187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4504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0639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8418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018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286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34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1746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0693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311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486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215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450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510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602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025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0543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3241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2690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9558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0948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18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0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32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502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364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632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7175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5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5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30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52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283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497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6265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4149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58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57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4476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901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435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683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0263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4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175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309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411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734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4618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9866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60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1575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316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4515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434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633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0517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445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25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3092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4905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343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6402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0415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41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7173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3141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2086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728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538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0602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043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771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4619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77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3187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311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17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0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3066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3689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7688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900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383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86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76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49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9382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4915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1344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965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024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87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831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4269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915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3195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875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039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04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947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9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98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1843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4996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0568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427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863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08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7950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85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0268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24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52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910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4058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1973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8114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9993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699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36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5425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160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523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372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4711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497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119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33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5415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0593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8118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750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325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166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863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4885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486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80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48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0428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5833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362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846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85486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84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7932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9994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1048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000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5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667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391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29458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092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1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758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645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1279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71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63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244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03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875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225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2496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7642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11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602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780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6309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70123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84884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3552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7419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6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4590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048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827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0208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502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24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821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148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3228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475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541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706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081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56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869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555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7277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698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809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65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5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337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85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6236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9774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1320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79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2799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3738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0675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0056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2757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79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</vt:lpstr>
    </vt:vector>
  </TitlesOfParts>
  <Company>Armstrong Atlantic State University</Company>
  <LinksUpToDate>false</LinksUpToDate>
  <CharactersWithSpaces>3878</CharactersWithSpaces>
  <SharedDoc>false</SharedDoc>
  <HLinks>
    <vt:vector size="6" baseType="variant">
      <vt:variant>
        <vt:i4>3735584</vt:i4>
      </vt:variant>
      <vt:variant>
        <vt:i4>0</vt:i4>
      </vt:variant>
      <vt:variant>
        <vt:i4>0</vt:i4>
      </vt:variant>
      <vt:variant>
        <vt:i4>5</vt:i4>
      </vt:variant>
      <vt:variant>
        <vt:lpwstr>http://livelab.georgiasouthern.edu/JavaLiveLab202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</dc:title>
  <dc:subject/>
  <dc:creator>Y. Daniel Liang</dc:creator>
  <cp:keywords/>
  <dc:description/>
  <cp:lastModifiedBy>Jessica Iziegbe Paul</cp:lastModifiedBy>
  <cp:revision>2</cp:revision>
  <cp:lastPrinted>2015-09-14T12:22:00Z</cp:lastPrinted>
  <dcterms:created xsi:type="dcterms:W3CDTF">2023-12-07T20:38:00Z</dcterms:created>
  <dcterms:modified xsi:type="dcterms:W3CDTF">2023-12-07T20:38:00Z</dcterms:modified>
</cp:coreProperties>
</file>